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emf" ContentType="image/x-emf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ink/ink10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267" r:id="rId3"/>
    <p:sldId id="256" r:id="rId5"/>
    <p:sldId id="257" r:id="rId6"/>
    <p:sldId id="259" r:id="rId7"/>
    <p:sldId id="260" r:id="rId8"/>
    <p:sldId id="261" r:id="rId9"/>
    <p:sldId id="262" r:id="rId10"/>
    <p:sldId id="263" r:id="rId11"/>
    <p:sldId id="264" r:id="rId12"/>
    <p:sldId id="268" r:id="rId13"/>
    <p:sldId id="265" r:id="rId14"/>
    <p:sldId id="266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0093"/>
    <a:srgbClr val="00FF00"/>
    <a:srgbClr val="FF0000"/>
    <a:srgbClr val="009900"/>
    <a:srgbClr val="2A9AE6"/>
    <a:srgbClr val="FF33CC"/>
    <a:srgbClr val="FFFF00"/>
    <a:srgbClr val="99FF33"/>
    <a:srgbClr val="13AEC3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8" Type="http://schemas.openxmlformats.org/officeDocument/2006/relationships/tableStyles" Target="tableStyles.xml"/><Relationship Id="rId17" Type="http://schemas.openxmlformats.org/officeDocument/2006/relationships/viewProps" Target="viewProps.xml"/><Relationship Id="rId16" Type="http://schemas.openxmlformats.org/officeDocument/2006/relationships/presProps" Target="presProps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147480000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04-23T05:27:4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883 5531 0,'25'0'171,"-1"0"-171,324-24 94,-299 24-78,26 0-16,-1 0 15,1 0-15,-51-25 32,1 25 15,0 0-16,0 0-31,0 0 15,-1 0 1,26 0-16,0 0 16,-26 0-1,1 0-15,0 0 16,0-25-16,0 25 31,-1 0 0,1 0-15,25 0-16,-1 0 16,26 0-16,-50 0 0,-1 0 0,1 0 31,0 0-31,0 0 0,0 0 0,49 0 31,1 25-15,148-25-16,-99 25 15,-50-25-15,-24 0 16,-1 0-16,-24 0 47,25 0-31,-1 0-1,26 0-15,24 0 31,-25 0-31,1 0 0,-26 0 16,-24 24 0,0-24 15,0 0-15,0 0-16,49 0 15,25 0-15,25 0 16,-49 0-16,-1 0 15,-49 0 1,0 0 140,0 0-124,24 0-1,-24 0 0,0 0-15,0 0-16,-1 0 31,1 0-31,-25-24 31,25 24 16,0 0-16,0 0-15,24 0 0,-24-25-16,49 25 0,-49 0 15,25 0 1,0 0-16,24-25 15,-49 25-15,24 0 16,-24 0 0,0 0-16,25 0 0,24 0 15,-24 0-15,-1 0 16,1 0 0,-25 0-16,74 0 15,-74 0-15,24 0 31,1 0-31,-1 0 16,26 0-16,-26 0 0,1 0 16,0 0-16,-25 0 15,24 0 1,1 0-16,-1 0 16,1 0-16,0 0 0,24 0 15,0 0-15,1 0 16,123 0-1,-99 0-15,1 0 16,-26 0-16,25 0 16,-24 0-16,-1 0 0,1 0 15,-1 0 1,-24 0-16,49 0 16,-25 0-16,25 0 15,1 0 1,-26 0-16,0 0 15,1-25-15,-1 25 0,-24 0 32,24-25-32,-24 25 0,-25 0 0,24-24 15,26 24 1,-26 0 0,1 0-16,0 0 0,-1-25 0,1 25 15,24 0-15,-49 0 0,0-25 31,0 25 204</inkml:trace>
  <inkml:trace contextRef="#ctx0" brushRef="#br0">21878 4415 0,'25'0'156,"-1"0"-125,1 0 16,0 0-31,0 0-1,0 0 1,-1 0 15,1 0-15,0 0-1,0-25-15,74 25 16,25-24-16,0 24 0,-50 0 16,26 0 15,-26 0-31,1 0 15,-51 0-15,1 0 0,0 0 0,0 0 79,0 0-64,24-25 1,1 25-16,-1 0 15,1 0 1,24 0-16,-49 0 16,25 0-1,-25 0-15,-1 0 16,26 0-16,24 0 16,1 0-1,-1 0-15,-24 0 0,-1 0 16,1 0-16,-25 0 15,0 0 1,-1 0 15,1 0-15,25 0 0,0 0-16,24 0 0,0 0 15,-24 0 1,49 0-16,-49 0 15,-25 0 1,-1 25-16,1-25 16,0 0-1,0 0-15,0 0 16,24 24-16,-24-24 0,0 0 16,24 0-1,-24 0 1,0 0-16,0 0 15,0 0-15,24 0 0,-24 0 16,0 0 0,0 0-16,-1 0 15,1 0-15,0 0 16,0 0 0,0 0-1,0 25 1,24-25-16,26 0 15,-26 0-15,-24 0 16,0 0-16,24 0 16,1 0 46,-25 0-46,0 0-1,-1 0 1,1 0 0,0 0-16,0 0 15,0 0-15,-1 0 16,1 0 0,0 0-1,25 0-15,24 0 16,-49 0-16,0 0 15,-1 0-15,1 0 16,0 0 31,0 0-47,0 0 16,24 25-1,-24-25-15,0 0 16,0 0-1,0 0 32,-1 0 0,1 0-16,0 0-15,25 0 0,-1 0-1,-24 0-15,0 0 16,0 0-16,-1 0 31,1 0-15,25 0-1,-1 0-15,1 25 0,0-25 32,-26 0-32,1 0 31,0 0 0,0 0-31,24 0 0,1 0 31,-25 25-31,0-25 16,-1 0-16,1 0 63,0 0-32,0 0 63,0 0-32,24-25-31,-24 25-15,0 0 78,0 0 15,-1 0 204,-24-25-282</inkml:trace>
  <inkml:trace contextRef="#ctx0" brushRef="#br0">6077 5457 0,'25'0'187,"0"0"-140,0 0-31,-1 0-16,1 0 15,0 0 1,0 0 0,0 0-16,-1 0 15,1 0-15,0 0 16,49 0-1,1 0-15,24 0 0,-25 0 16,1 0-16,-1 0 16,-49 0-1,0 0 32,0 0-31,-25-25-1,25 25 1,-1 0 0,1 0-1,0-25-15,49 25 16,-24 0-16,24 0 16,1 0-16,-1 0 15,25 0 1,25 0-16,-49 0 15,-50 0-15,-1 0 16,1 0-16,25 0 16,-1 0-16,26 0 15,-50 0-15,49 0 16,-24 0 0,24 0-16,50 25 15,-74-25-15,-1 0 31,-24 0-31,25 25 16,-1-25-16,-24 0 16,25 0-1,-25 0 1,-1 0-16,1 0 0,0 0 0,0 0 78,0 0-62,-1 0 62</inkml:trace>
  <inkml:trace contextRef="#ctx0" brushRef="#br0">15776 4465 0,'25'0'234,"-1"0"-218,-24-25-16,25 25 31,0 0 0,0 0-15,0 0 0,-1-25-1,51 25-15,-1 0 16,-24 0-16,-25 0 0,24 0 15,1 0-15,-25 0 32,-1 0 30,1 0-31,0 0-31,0 0 16,0 0-16,0 0 16,24 0-16,-24 0 31,0 0-15,0 0 15,-1 0-31,26 0 0,0 0 15,-26 25 1,1-25-16,0 0 16,0 0-1,0 0 17,-1 0-32,1 0 15,0 0-15,0 0 16,0 0-16,-1 0 15,1 0 32,0 0-31,0 0 0,0 0-1,-1 0 1,26 0-16,0 0 0,-26 0 15,1 0 1,0 0 0,0 0-16,0 0 31,-1 0-31,1 0 16,0 0-16,0 0 15,0 0 32,-1 0-47,1 0 47,0 0-31,25 0-16,-25 0 62,-1 0 235,1 0-266,0 0-15,25-25-16</inkml:trace>
  <inkml:trace contextRef="#ctx0" brushRef="#br0">12526 14610 0,'25'0'156,"0"0"-140,0 0-1,0 0 1,-1 0 0,1 0-1,0 0 1,0 0-16,0 0 31,-1 0-15,1 0-1,0 0 1,0 0 0,24-25-1,-24 25-15,0 0 16,0 0-16,0 0 0,-1 0 16,-24-25-1,25 25 1,0 0-1</inkml:trace>
  <inkml:trace contextRef="#ctx0" brushRef="#br0">6176 14089 0,'25'0'172,"0"0"-62,25 0-95,-26 0 1,1 0-16,0 0 16,-25-25 155,0 0-171,-25 25 125,0 0-125,1 0 32,-1 0-1</inkml:trace>
  <inkml:trace contextRef="#ctx0" brushRef="#br0">7392 14089 0</inkml:trace>
  <inkml:trace contextRef="#ctx0" brushRef="#br0">6921 14089 0,'24'0'250,"1"0"-250,25 0 15,-25 0 1,49-25-16,0 25 16,26 0-16,-26 0 15,0 0-15,-24 0 16,0 0-16</inkml:trace>
  <inkml:trace contextRef="#ctx0" brushRef="#br0">10592 13767 0,'24'0'125,"1"0"-109,25 0-1,-1 0-15,-24 0 16,0 0 0,0 0-16,0 0 15,-50 0 329,0 0-282,0 0 48,0 0 15,1 0-78,-1 0 15</inkml:trace>
  <inkml:trace contextRef="#ctx0" brushRef="#br0">17239 14312 0,'25'0'281,"0"0"-250,0 0 32,-25-25-16,24 25 0,1 0 15,0 0-46,0 0 156,0 0-1,-1 0-30,1 0-94,-25-24-16,25 24 47,0 0 16,0 0 78,0 0-47,-1 0-31,-24-25-16,25 25-16,0 0 126,0 0-141,0 0 125,-1 0-63,1 0-62,0 0 15,-50 0 485,0 0-531,1 0-16,-1 0 15,0 0-15,0 0 32,0 0-32,1 0 31,-1 0-15,25 25-1,-25-25 1,0 0-1,0 0 32,0 0 0,1 0-16,-1 0 1,0 24-32,0-24 31,0 0 16,25 25-16,-24-25-15,-1 0-1,0 0 95,0 0-1,0 25-62,1-25-47</inkml:trace>
  <inkml:trace contextRef="#ctx0" brushRef="#br0">7317 14039 0,'-24'0'109,"-1"0"-30,25 25 14,0 0-61,0 0-1,0 0 47,0-50 188,0 0-266,25 25 62,-25-25-46,24 25 62,-24-25-78</inkml:trace>
  <inkml:trace contextRef="#ctx0" brushRef="#br0">10468 9922 0,'49'0'140,"-24"0"-124,0 0-16,0 0 31,49 0-31,75 0 0,-50 0 16,25-25 0,-74 25-16,-1 0 15,1 0-15,-25 0 16,0 0-1,-1 0-15,26 0 16,49 0-16,-49 0 0,-25 0 16,-1 0-1,26 0-15,-25 0 16,0 0-16,-1 0 16,26 0-16,-25 0 31,24 0-31,1 0 15,-25 0-15,0-25 16,24 25-16,1 0 0,-25 0 0,-1 0 31,26 0-15,-25 0-16,0 0 16,-1 0-16,1 0 0,0 0 31,99 0-31,-74 0 15,24 0-15,-24 0 16,-1 0-16,-24 0 16,0 0-16,25 0 0,-26 0 0,1 0 31,99 0-31,-49 0 0,-1 0 31,0 0-31,1 0 0,-1 0 16,26 0-1,-26 0-15,0 0 16,1 0-16,-50 25 0,-1-25 16,1 0-1,25 0 1,-25 0-16,24 0 16,26 25-16,-26-25 0,26 0 15,-1 0 1,0 0-16,1 0 15,-1 0-15,-24 0 0,-25 0 0,-1 0 32,1 25-32,25-25 0,-25 0 31,124 0-31,-75 0 16,-24 24-16,24-24 15,-49 0-15,0 0 16,-1 0-1,1 0-15,25 0 16,-25 0-16,-1 0 16,26 0-16,0 0 15,-1 0 1,26 0-16,-1 0 16,0 0-16,-24 0 15,0 0 1,-1 0-16,1-24 15,0 24-15,-26 0 16,51 0-16,-1 0 0,-24 0 16,49 0-16,0 0 15,-24-25 1,-26 25-16,26 0 16,24 0-16,-74 0 15,24 0-15,26 0 16,49 0-1,-50 0-15,-24 0 16,-1 0-16,-24-25 16,25 0-1,-1 25-15,1 0 16,24 0-16,1 0 16,-1-25-1,1 25-15,-1 0 0,-49 0 0,0 0 16,24 0-1,-24 0-15,0 0 16,24 0-16,-24 0 16,0 0-1,0 0-15,25 0 16,-26 0-16,1 0 0,0 0 16,25 0-1,-26-24-15,1 24 16,0-25-1,0 25 17,0 0-32,24 0 0,1 0 15,-1 0-15,-24 0 16,0 0-16,0-25 16,0 25 30,-1 0 95,1 0-94,0 0 0,0 0-16,0 0 32,-1 0-32,1 0 31</inkml:trace>
  <inkml:trace contextRef="#ctx0" brushRef="#br0">26814 9798 0,'25'-25'94,"-1"25"-79,1 0 1,0-25-16,25 25 0,24 0 31,25-25-31,100 25 0,-100-24 16,0 24-1,-24-25-15,-1 25 0,-24 0 16,-1-25 0,-24 0-16,49 25 0,-24 0 15,24-25 1,1 25-16,-1 0 15,1 0-15,-1 0 16,1 0-16,-51 0 16,1 0-1,0 0 1,0 0 0,0 0-1,-1 0 1,1 0-16,25 0 15,-25 0-15,-1 0 0,26 0 16,-25 0 0,24 0-16,-24 0 15,25 0 1,-25 0 0,-1 0-16,26 0 15,0 0-15,24 0 16,1 25-1,-26-25 1,-24 0-16,0 0 16,0 0-1,-1 0 17</inkml:trace>
  <inkml:trace contextRef="#ctx0" brushRef="#br0">4812 10765 0,'25'0'140,"25"0"-140,-1 0 16,1 0-16,24 0 16,1 0-16,-1 25 0,0-25 31,1 0-31,-26 0 0,26 0 15,-26 0-15,1 0 0,24 0 32,-49 0-32,25 25 0,-1-25 15,1 0 1,25 25-16,-1-25 16,0 0-16,1 0 0,-26 0 15,1 0-15,0 0 16,-26 0-1,1 0-15,0 0 16,0 0-16,0 0 16,-1 0-1,1 0-15,0 0 32,0 0-17,0 0 1,-1 0-1,1 0-15,0 0 47,0 0-31,0 0 15,-1 0 16,1 0-16,-25-25-15,25 25-16,0 0 3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147480000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04-23T06:00: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68 2629 0,'25'0'125,"0"0"-109,-1 0-1,1-25 1,0 25 15,25 0-31,-26 0 16,1 0-1,0 0 1,0 0 0,0 0-1,24 0-15,-24 0 16,0 0 0,0 0-16,24 0 15,-24 0 1,0 0-16,0 0 15,-1 0-15,1 0 0,0 0 0,0 0 16,0 0 0,-1 0-1,26 0 1,-25 0 0,0 0-16,24 0 15,-24 0 1,0 0-1,0 0-15,0 0 16,-25 25 0,24-25-16,1 25 15,25-25 1,-25 0-16,-1 0 0,26 25 16,-25-25-1,24 0 1,-24 25-1,0-25-15,0 0 16,-25 25-16,49-25 0,-24 0 16,0 0-16,0 0 15,0 0 1,-1 24-16,26-24 16,-25 0-16,0 0 0,-1 0 0,1 25 31,0-25-31,0 0 0,0 0 15,-1 0 1,1 0-16,0 0 16,0 0-16,0 0 15,24 25-15,-24-25 16,0 0 0,49 0-1,-24 0 1,-25 0-16,0 0 15,-1 0 1,26 0-16,-25 0 16,0 0-16,-1 0 15,26 0 1,-25 0-16,0 0 16,-1 0-16,1 0 0,0 0 15,25-25 1,-26 25-16,1-25 15,0 25-15,25 0 0,-26 0 16,26 0-16,0 0 16,-1 0-16,1 0 15,0-24-15,-1 24 16,1 0-16,-1 0 16,26 0-16,-26 0 31,-24 0-31,0-25 0,49 25 15,-49 0 1,0 0-16,25 0 16,-1 0-16,1 0 0,-1 0 0,-24 0 15,25 0 1,24 0 0,1 0-16,24 0 0,50 0 15,-50 0-15,0 0 16,0 0-16,-24 0 15,-1 0-15,-24 0 16,24 0 0,-49 0-1,0 0 17,0 0-1,-1 0-16,1 0-15,0 0 32,0 0-17,0 0 1,-25-25 0,24 25 62,1 0 15,0 0-77</inkml:trace>
  <inkml:trace contextRef="#ctx0" brushRef="#br0">12303 2778 0,'50'0'250,"24"0"-250,-24 0 16,24 0-1,1 0-15,-51 0 0,51 0 16,-26 0-1,75 0-15,-49 0 16,-26 0-16,26 0 16,-26 0-16,26 0 15,-1 0-15,-24 0 16,49 25-16,-24-25 16,-1 0-1,25 25 1,-24-25-16,-1 25 15,-24-25-15,-1 0 0,26 24 16,-51-24 0,1 25-16,25-25 15,-25 0-15,49 0 16,-24 0 0,-26 0-16,125 0 15,-74 25-15,-26-25 16,1 0-16,24 0 15,-24 0-15,0 0 16,-1 0-16,-24 25 16,25-25-16,-1 0 15,26 0-15,-1 0 16,0 0-16,-24 0 31,0 0-31,24 0 16,-24 0-16,-1 0 0,-24 0 15,50 0 1,24 0-16,-74 0 16,49 0-16,-24 0 15,-1 0-15,26 0 16,-26 0-16,26 25 16,-26-25-16,-24 0 15,0 0-15,24 0 0,-24 0 16,0 0-1,25 0-15,-1 0 16,1 0-16,0 0 16,24 0-16,-24 0 15,-26 0-15,26 0 16,24 0-16,-49 0 16,25 0-1,-25 0 1,-1 0-16,1 0 31,25 0-31,-1 0 16,-24 0-16,25 0 0,-25 0 15,-1 0 1,1 0 0,0 0-1,0 0 1,0 0-16,-1 0 15,1 0-15,0 0 0,0 0 16,0-25-16,-1 25 16,1 0-1,0 0 17,0-25-17,0 25 16,-1 0-15,1 0 0,0 0 46,-25-25 1,25 25 62,0 0 47</inkml:trace>
  <inkml:trace contextRef="#ctx0" brushRef="#br0">9079 3944 0,'24'0'187,"1"0"-187,0 0 16,0 0-1,24-25 1,26 25-16,-26 0 16,51 0-16,-51 0 15,-24 0-15,25 0 16,-1 0 0,-24 0-16,0 0 15,0 0-15,-1 0 16,1 0-1,0 0-15,0 0 16,24 0-16,-24 0 16,0 0-1,25 0 1,-26 0 15,1 0 0,0 0 1,0 0-1</inkml:trace>
  <inkml:trace contextRef="#ctx0" brushRef="#br0">8880 3919 0,'25'0'157,"0"0"-126,-1 0 0,1 0 0,0 0-15,0 0 0,0 0-1,0 0 1,24 0-1,-24 0 1,0 0 0,0 0-16,-1 0 0,1 0 15,0 0 1,0 0 15,0 0 16,-1 0 0,1 0-16</inkml:trace>
  <inkml:trace contextRef="#ctx0" brushRef="#br0">22696 819 0,'0'24'140,"0"1"-124,0 50-16,0 49 16,25 49-1,-25 50-15,25 50 16,0 0-16,24-25 15,-49 0-15,0-49 16,25 173 0,-25-223-16,0-1 15,0 26-15,0-50 16,0 25-16,0 0 16,0 0-16,25-25 15,-25 24-15,25-48 31,0-1-31,-25-25 0,0 1 0,0-26 32,0 1-32,24 0 0,-24-1 15,0 26-15,0-1 16,25 25-16,0 25 0,-25-49 16,0 24-1,0-25-15,0 1 0,0-26 16,0 1-1,0 24-15,0-24 16,0 49-16,0 0 16,0 1-16,0 24 15,0 0-15,0 0 32,0-25-32,0 99 0,0-98 15,0-1-15,0 0 16,0 0-1,0 0-15,0-24 16,0-1-16,0 1 0,0-1 16,0 0-16,0-24 15,0 24 1,0 1-16,0-26 16,0 1-16,0-25 0,0 0 15,0 0 1,0-1-1,0 1 1,0 25 15,0-25-15,0-1 0,0 1-1,0 0 16</inkml:trace>
  <inkml:trace contextRef="#ctx0" brushRef="#br0">14312 446 0,'-25'0'141,"1"0"-126,-1 0-15,-25 0 16,25 0-16,-74 0 16,74 0-16,-49 25 15,0-25-15,24 25 16,-24-25-16,24 0 16,-24 25-1,-1 0-15,50 0 0,1-25 16,-26 24-16,50 1 31,-25-25-31,0 0 0,25 25 0,-24-25 31,24 25 1,-25-25-17,25 25 157,0-1-156,0 1-1,25 0 1,-25 0 0,0 0-16,0-1 15,0 1-15,0 0 0,0 25 16,24-1-1,-24-24 1,0 0-16,0 24 16,0-24-16,0 25 15,0-25-15,0-1 16,0 1 0,0 25-1,0-25 16,25-25 1,0 0 93,0 0-110,49 0-15,-49 0 16,25 0-16,-26 0 16,51 0-1,-1-25-15,-24 25 16,-25-25-16,-1 25 0,1 0 15</inkml:trace>
  <inkml:trace contextRef="#ctx0" brushRef="#br0">13395 1017 0,'24'0'235,"26"0"-220,0 0-15,-1 0 16,1 0-1,24 0-15,-24 0 0,-1 0 0,-24-25 0,0 25 32,0 0-17</inkml:trace>
  <inkml:trace contextRef="#ctx0" brushRef="#br0">26194 695 0,'0'24'172,"0"1"-156,0 0-16,0 25 15,0-1 1,25 26-16,-1-1 16,1 25-16,-25-49 15,0-25 1,0 24-16,0 1 15,0-1-15,0-24 16,0 0-16,-25 49 16,25-24-16,-24-25 15,24 0-15,0 24 16,-25 1-16,0-50 16,25 50-1,-25-26-15,-24 1 16,24-25-1,0 0-15,0 0 0,25 25 32,-25-25-32,1 0 0,-1 0 31,0 0 0,75 0 125,-1 0-140,1 0 0,24-25-16,-24 0 15,24 25-15,-24 0 0,24-24 16,-24-1 0,-25 25-16,-1 0 15,1-25-15,0 25 0,-25-25 16,25 25-1,0-25 1,-1 25 0,1 0-16,0 0 15,0 0 1,-25-25 0,25 25-16,-1 0 31,-24-24 0</inkml:trace>
  <inkml:trace contextRef="#ctx0" brushRef="#br0">25921 744 0,'25'0'110,"49"-25"-95,-24 25 1,24 0-16,1-24 15,-26 24-15,1 0 0,-1 0 16,1-25 0,0 0-16,-1 25 15,1-25-15,-25 25 0,24-25 16,-24 1 0,0 24-16,-25-25 15,25 25 1,-1 0-1,-24-25-15</inkml:trace>
  <inkml:trace contextRef="#ctx0" brushRef="#br0">24110 2456 0,'0'24'78,"0"1"-62,0 0-1,0 0-15,0 0 32,0 24-32,0-24 0,0 25 0,0-25 31,0-1-31,0 1 15,0 0-15,0 0 16,0 0-16,0-1 16,0 1-1,0 0 1,0 0 15,0 0-15,0-1-1,0 1 48,0 0-47,0 0 46</inkml:trace>
  <inkml:trace contextRef="#ctx0" brushRef="#br0">24160 2480 0,'0'-24'16,"0"-1"31,25 25-47,-25-25 47,24 25-47,-24-25 31,25 25-31,0-25 0,0 25 16,0-24-1,-1 24 1,1-25 0,0 25-16,25 0 15,-26 0-15,1 0 110,-25 25-32,0-1-47,-25 1-15,1-25-1,-1 25 1,0 0-1,0-25-15,25 25 16,-25-25-16,25 24 16,0 1-16,-24-25 15,24 25-15,-25-25 16,0 25-16,25 0 31,-25-1-31,25 1 31,-25-25-31,1 25 32,24 0 30,-25-25-46,25 25 46</inkml:trace>
  <inkml:trace contextRef="#ctx0" brushRef="#br0">24333 3398 0,'-24'0'15,"-1"0"141,25 25-124,-25-25 15,0 0-16,0 25-16,1-25 1,-1 0 0,0 25-1,0-25-15,0 24 32,25 1-1,-24-25-16,-1 25 1,0-25 0,25 25 31,-25-25-32,25 25 16,-25-1 1,25 1-1,-24-25-15,24 25 15,-25-25-16,25 25 1,0 0-16,0 0 16,-25-25-16,25 24 15,0 1 1,-25 0 0,25 0-1,-25 0 16,25-1-15,0 1 15,0 0 1,0 0-17,0 0 16,0-1-15,0 1 15,0 0 1,25-25-17,0 0 79,0 0-63,0 0-15,-25-25-1,24 25-15,-24-25 16,50 25-16,-50-24 16,25 24-1,0-25 1,-1 25 0,-24-25-1,25 25-15,-25-25 16,25 25-1,-25-25 1,0 1 15,25 24-15,-25-25 46,0 0-15,0 0-31,0 0 31,0 1-16,0-1 0,0 0-15,-25 25 15,25-25-15,-25 25 15,25-25-15,-25 25-16,25-25 93,-24 25-77,-1 0 62,25-24-31</inkml:trace>
  <inkml:trace contextRef="#ctx0" brushRef="#br0">24259 3398 0,'25'0'219,"0"0"-188,-1 0 0,-24-25 63,25 25-63,-25-24 32,25 24-48,-25-25 48,0 0-48,0 0 32,25 25-47,-25-25 47,0 1 31,0-1-62,0 0 46</inkml:trace>
  <inkml:trace contextRef="#ctx0" brushRef="#br0">24061 4514 0,'-25'0'31,"0"0"-31,0 0 31,0 0 0,1 0-31,-1 25 47,25 0-15,0 0-1,0 0-16,0-1 17,0 1-32,25 0 31,-1 0-15,-24 24-16,25 1 15,0 0 16,-25-1-31,0-24 16,25 0 0,-25 0-1,25 24-15,-25-24 0,0 0 16,0 0 0,0 24-16,0-24 0,0 0 0,0 0 31,0 0 0,-25-25-15,0 0-1,25 24-15,-25-24 16,0 0 15,1 0-15,-1 0 15,0 0 0,0-24 1,0 24-17,25-25 1,0 0 15,0 0-15,-25 25 15,25-25-15,0 1-1,0-1 16,0 0-15,0 0 0,0 0-1,25 25 1,-25-24 0,0-1-1,25 25 1,-25-25-1,0 0 32,25 25-31,-25-25 0,0 1-1,25 24 1,-25-25-1,0 0 282</inkml:trace>
  <inkml:trace contextRef="#ctx0" brushRef="#br0">23837 6127 0,'25'0'125,"0"0"-109,0 0-1,0 0 16,-1 0 1,1 0-17,0 0 1,0-25 0,0 0 15,-1 25-16,1-25 32,-25 1-15,25 24-17,-25-25 1,25 25 15,-25-25-15,0 0-16,0 0 15,25 25 1,-25-24 0,0-1-1,0 0 1,0 0-1,0 0 17,0 0-1,-25 25-15,25-24-1,0-1 32,-25 25-31,0 0 15,25-25-31,-25 25 16,1 0-1,24-25 1,-25 25 15,0-25 0,0 25 16,0 0-31,1 0-1,-1 0 17,0 0 15,0 0-32,0 0 16,25 25-31,-25-25 32,25 25-17,-24-25-15,24 25 47,-25-25-31,25 25-1,0-1 1,-25-24 0,25 25-1,0 0 1,0 0-16,0 0 16,0 0-1,0-1 1,0 1-1,0 0 1,0 0 0,0 0-1,0-1 17,0 1-17,0 0 1,0 0-1,0 0-15,0-1 16,0 1-16,25 0 16,-25 0-16,0 0 31,25-1-31,-25 26 16,24-50-16,-24 25 15,0 0 1,0-1-16,25 1 15,-25 0 1,25-25-16,-25 25 16,0 0-1,25-1-15,-25 1 16,0 0 15,25-25-15,-25 25-1,25-25 189,-1 0-189,1 0 1,0 0-1,-25-25 1,25 25 0,-25-25 15,25 25-31,-25-25 16,24 25-16,-24-24 15,25 24-15,-25-25 16,25 25-16,0 0 15,-25-25-15,25 25 16,-25-25-16,0 0 16,24 25-16,-24-24 15,25 24 1,0 0 0,-25-25-1,25 25 204,24 0-203</inkml:trace>
  <inkml:trace contextRef="#ctx0" brushRef="#br0">24433 5432 0,'0'25'125,"0"0"-125,0 24 16,0 26-16,0-1 15,49 25 1,-49 50-16,25-25 15,-25 0-15,0-24 0,0-1 16,25-25-16,-25-24 16,0-1-1,0 1-15,0-25 16,0 0 0,25-25 140,24 0-141,26 0-15,-26-25 16,26 0-16,-26 0 16</inkml:trace>
  <inkml:trace contextRef="#ctx0" brushRef="#br0">25152 5581 0,'-25'0'328,"0"0"-313,1 0-15</inkml:trace>
  <inkml:trace contextRef="#ctx0" brushRef="#br0">24780 6102 0,'25'0'0,"-1"0"16,-24-25-1,25 0 17,0 25 61,-25-24-77,25 24 0,0-25-1,0 25 1,-25-25-16,24 0 16,26 0-1,-25 25 1,0-24-1,-1-1-15,1-25 16,0 50-16,-25-25 0,25 25 16,-25-25-1,25 25-15,-1-24 16,-24-1-16,0 0 0,25 25 16,-25-25-16,25-24 15,-25 24 1,25 0-1,-25 0 1,0-24 0,0 24-16,0 0 15,0 0 17,-25 25-1,0 0 16,0 0-47,1 0 15,-26 0 1,0 0-16,-24 25 16,24 0-16,1 0 15,24-1-15,-25 26 16,25-25-16,1 24 15,-1 1-15,0 0 16,0-26-16,25 26 16,0 0-16,0-25 15,0 24-15,0-24 16,0 49-16,0-49 16,0 0-1,0 25-15,0 24 0,25-49 31,0 0-31,24 24 0,-49-24 0,25 25 0,0-50 32,0 24-32,25 26 15,-26-50 1,26 25 0,0-25-1,-26 0 1,1 0-16,0 0 15,0 0 1,0 0-16,-1 0 16,1-25-1,0 25-15,0 0 16,-25-25 0,25 25-16,-25-25 31,24 25-31,1 0 15,-25-24-15,25 24 0,0-25 16,0 0 0,-25 0-1,24 25 1,-24-25 15,0 1 63,25 24-78</inkml:trace>
  <inkml:trace contextRef="#ctx0" brushRef="#br0">24160 6772 0,'49'0'203,"1"0"-187,49 0-16,25 0 15,25-25 1,0 25 0,248-50-16,-248 50 0,-50-25 31,0 25-31,-25-24 15,-49 24-15,0 0 32,0-25-17,0 25-15,-1 0 16,1 0-16,25 0 0,-25 0 16,-1 0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147480000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04-23T05:32: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48 2679 0,'25'0'281,"0"0"-249,0 0-1,0 0-31,-1 0 31,1 0-15,25 0-16,-1 0 15,1-25 1,-25 25-16,0 0 16,0 0-16,-25-25 15,24 25 1,1 0 0,0 0-1,25 0-15,-26 0 16,1 0-16,0 0 15,0 0-15,0 0 0,-1 0 16,1 0 0,0 0-1,0 0 1,0 0 0,-1-25-16,1 25 15,0 0 1,25 0-16,-26 0 0,1 0 15,25 0-15,-1 0 16,-24 0 0,0 0-16,74 0 15,-49 0 1,-1 0-16,1 0 16,74 0-1,-99 0-15,49 0 0,-49 0 16,0 0 15,0 0 78,0 0 157</inkml:trace>
  <inkml:trace contextRef="#ctx0" brushRef="#br0">15478 15949 0,'25'0'297,"0"0"-281,0 0-1,-1 0 1,1 0 0,0 0-1,0 0 1,-25 25 0,25-25-1,-1 0 1,1 0-1,0 0 17,0 0-1,0 0-15,-1 0 15,1 0 0,0 0-15,0 0-1,0 0 17,-1 0 14,1 0-14,0 0-17,0 0 17,0 0-17,-1 0 1,1 0-1,0 0 1,0 0 31,0 0-16,-1 0 0,-24-25 16,25 25-31,0-24 0,0 24 30,0 0-30,-1-25 0,1 25 15,0 0-15,-25-25-1,25 25 32,0 0-16,0 0 16,-1 0 63,1 0-64,0 0-30,0 0 78,0 0 31</inkml:trace>
  <inkml:trace contextRef="#ctx0" brushRef="#br0">15553 15999 0,'24'0'125,"1"0"-31,0 0-47,0 0-31,0 0 30,-1 0-14,1 0-1,0 0 0,0 0 16,0 0-31,-1 0-1,1 0 48,0 0-48,0 0 17,0 0-1,-1 0 0,1 0-15,0 0-16,0 0 31,0 0 16,-1 0-16,1 0-15,0 0 15,0-25 47,0 25-78,-25-25 47,24 25-47,1 0 31,0 0 1,0 0-1,-25-24-16,25 24 48,-1 0-32,1 0 79,0 0-32,-25-25-31,25 25-32,0 0 32,0 0-16</inkml:trace>
  <inkml:trace contextRef="#ctx0" brushRef="#br0">4390 4118 0,'25'0'157,"-25"-25"-142,25 25 1,0 0-1,0 0 1,-1 0 0,1 0-1,0 0 17,0 0-32,49 0 31,-49 0-31,0-25 15,0 25 1,-1 0-16,1 0 16,0 0-16,0 0 0,0 0 0,0 0 31,-1 0 0,1 0-31,0 0 16,0 0-16,0 0 15,-1 0-15,26 0 16,-25 0-16,0 0 16,-1 25-16,1-25 15,0 0 1,0 0 0,24 0-1,1 0 1,99 49-16,-100-49 0,1 0 31,24 0-31,-24 0 0,0 0 16,24 25-16,-24-25 15,-25 0 1,-1 0-16,51 0 16,-50 0-16,24 0 15,1 0-15,-1 25 16,-24-25-16,0 0 15,25 0-15,-26 0 16,1 0 0,0 0-16,0 0 15,0 0-15,-1 0 16,1 0 0,0 0-16,0 0 0,24 0 31,26 0-31,-50 0 15,-1 0-15,1 0 32,0 0-32,25 0 15,-26 0-15,26 0 0,0 0 16,-1 0 0,100 0-1,-74 0-15,-26 0 16,1 0-16,-25 0 0,-1 0 15,26 0 1,-25 0 15,0 0-31,-1 0 32,1 0-17,25 0 1,-25 0-1,-1 0 1,1-25 0,0 25-1,0 0 1,0 0-16,-1 0 16,1 0-16,-25-25 15,25 25 1,0 0-1,0 0-15,-1 0 16,1 0 0,0 0-16,49 0 15,-49-24 1,0 24-16,0-25 16,0 25 15,0 0 16,-1 0-32,1 0 63,-25-25-62,25 25-16,0 0 16,0 0 15,-1 0 16,1 0-32,0 0 17,0 0-1,-25-25-15,25 25 30</inkml:trace>
  <inkml:trace contextRef="#ctx0" brushRef="#br0">16470 4192 0,'25'0'156,"25"0"-140,-25 0-16,-1 0 16,26 0-16,24 0 15,1 0 1,-1 0 0,-24 0-16,24 0 15,1 0-15,-26 0 0,1 0 16,-1 0-1,-24 0-15,25 0 16,24 0-16,-24 0 16,-1 0-16,100 0 15,-49 0-15,-26 0 16,25 0 0,-24 0-16,-1 0 15,-49 0-15,0 0 16,-1 0-16,26 0 15,-25 0-15,0 0 16,24 0-16,26 0 16,24 0-16,-25 0 15,-24 0 1,24 0-16,-24 0 16,-25 0-16,0 0 15,-1 0-15,1 0 31,25 0-31,-25-25 16,49 25 0,-49 0-16,49 0 0,-49 0 0,0 0 15,0-25 1,-1 25 0,1 0-1,0 0 1,25-24-16,-26 24 15,51-25 1,-1 25-16,-49 0 16,0 0-16,0 0 15,-1 0 1,-24-25 0,25 25-16,0 0 31,25-25-31,-25 25 0,-1 0 0,1 0 15,0 0 1,0 0 0,0 0 15</inkml:trace>
  <inkml:trace contextRef="#ctx0" brushRef="#br0">8235 5085 0,'25'0'219,"0"0"-203,-25 25-1,49-25-15,-24 0 16,0 0 0,0 0-1,49 0-15,-24 0 16,-25 0-1,-1 0 1,1 0-16,0 0 16,49 0-16,1 0 15,-1 0-15,1 0 16,-26 0 0,1 0-1,0 0-15,-26 0 16,76 0-16,-51 0 15,26 0 1,24 25-16,0-25 16,-25 0-16,1 0 0,-1 0 15,-24 0 1,-25 0-16,-1 0 16,26 0-1,-25 0 1,24 24-1,1-24-15,0 0 16,-1 0-16,1 0 16,0 0-16,-26 0 15,1 0 1,0 0-16,0 0 0,0 0 16,24 0-1,1 0-15,-1 0 0,1 0 31,0 0-31,-1 0 0,1 0 0,-1 0 16,-24 0 0,0 0-16,25 0 15,-26 0-15,1 0 16,0 0 0,0 0-1,24 0-15,-24 0 16,25 0-16,-25 0 15,-1 0-15,1 0 16,0 0-16,0 0 16,0 0 15,0 0-15,-25 25-1</inkml:trace>
  <inkml:trace contextRef="#ctx0" brushRef="#br0">15453 15949 0,'25'0'266,"0"0"-235,0 0-15,0 0 15,-1 0-31,1 0 31,0 0 0,0 0 16,0 0-31,-1 0-1,1 0 32,0 0 16,-25-24-48,25 24 1,0 0 31,-1 0-16,1 0 16,0 0-31,0 0 15,0 0-15,-1 0 15,1 0 0,0 0 0,0 0-15,0 0 15,-1 0-15,1 0-1,0 0 17,0 0-17,0 0 1,-1 0 0,1 0-1,0 0-15,0 0 16,0 0-1,-1 0 17,1 0-1,0 0-15,0 0 30,0 0 1,0 0 16,-1 0-16</inkml:trace>
  <inkml:trace contextRef="#ctx0" brushRef="#br0">15553 15974 0,'-25'0'46,"0"0"111,25 25-126</inkml:trace>
  <inkml:trace contextRef="#ctx0" brushRef="#br0">15701 15949 0,'0'25'204,"0"0"-189,0 0 1,0 0 15,25-25 110,0 0-79,0 0-46,-25-25-1,25 25 1,-25-25 31,24 25-47,-24-25 31,0 0-15,25 25-1,-25-24 1,0-1 0,0 0 15,0 0-15,-25 25 124,1 0-46,-1 0-47,25 25-47,-25-25 15,25 25 17,-25-25-32,25 25 31,-25-25-15,25 24 62,0 1-63,0 0 17,0 0 77</inkml:trace>
  <inkml:trace contextRef="#ctx0" brushRef="#br0">16247 15925 0,'0'24'203,"25"-24"-187,0 0-1,-1 0 16,1 0 1,-25-24 140,0-1-141,0 0 16,0 0 0,0 0-16,0 1 0,-25 24-15,25 24 140,-24-24-156,24 25 31,-25-25 16,25 25-31,0 0-1,0 0 17,0-1-1,0 1 16,25-25 15,-25 25 1,24-25 30,1 0-93,-25-25 47,25 25-31,-25-25 15,0 1 32,0-1-32</inkml:trace>
  <inkml:trace contextRef="#ctx0" brushRef="#br0">11063 6449 0,'25'0'203,"-1"0"-203,26 0 16,-25 0 0,25 0-1,-26 0 32,-24-25-31,25 25-1,0 0 1,0 0 0,0 0-1,-1 0 17,1 0-17,0 0-15,0 0 16,24 0-1,-24 0 17,25-24-32,-25 24 0,24 0 15,-24 0 1,25 0 0,-26 0-1,1 0 1,0 0-16,25 0 0,-1 0 15,-24 0 1,0 0 0,24 0-16,-24 0 0,50 0 15,-51 0-15,26 0 16,-25 0-16,25 0 16,-26 0-1,1 0-15,0 0 16,0 0-1,-25 24-15,49-24 16,-24 0-16,0 0 16,0 0-16,0 0 15,-1 0 1,1 0 0,0 25-16,25-25 31,-26 0-31,1 0 15,0 0-15,0 25 16,0-25 0,-1 0-1,1 0 1,0 0 0,0 25-16,0-25 15,-1 0-15,1 0 16,25 0-16,-1 0 15,-24 0 1,0 25-16,0-25 16,0 0-1,-1 0 17,26 0-32,-25 0 31,25 0-31,-26 0 15,1 0 157,0 0-140,0 0 108</inkml:trace>
  <inkml:trace contextRef="#ctx0" brushRef="#br0">19918 6573 0,'25'0'172,"0"0"-156,0-25 0,-1 25-1,1 0-15,0 0 16,-25-24-16,50 24 15,-26 0-15,1 0 0,25 0 32,-25 0-32,-1 0 15,1-25 1,0 25-16,0 0 16,24 0-16,-24 0 15,25 0 1,-1 0-16,51 0 15,-76 0-15,1 0 16,25 0-16,0 0 16,-26 0 15,51 25-15,-26-25-16,-24 0 0,0 0 0,0 0 0,0 0 31,-1 0-16,26 0-15,-25 0 16,24 0-16,-24 0 16,0 0-16,0 0 15,24 0 1,1 0-16,0 0 0,-1 0 16,1 0-16,-1 0 15,-24 0-15,0 0 16,0 0-16,24 0 0,1 0 15,-25 0 1,0 0-16,24 0 16,-24 0-16,0 0 15,25 0-15,-1 0 32,-24 0-17,25 0-15,-1 0 16,1 0-16,-1 0 0,-24 0 15,0 0 1,0 0-16,0 0 0,24 0 0,-24 0 0,0 0 16,24 0-1,26 0 1,-26 0-16,26 0 16,-26 0-16,26 0 15,-25 0 1,-1 0-16,-24 0 15,0 0-15,0 0 16,24 0-16,-24 0 16,0 0-16,24 0 15,26 0-15,-1 0 16,-24 0 0,-25 0-16,24 0 15,1 0 1,-25 0-16,-1 0 15,1 0-15,0 0 0,25 0 0,-26 0 0,51 0 32,-26-25-17,26 0-15,-26 25 16,-24 0-16,25-25 0,-25 25 0,0 0 31,24 0-15,-24 0-1,25 0 1,-26 0-16,1 0 0,25 0 0,-25 0 31,-1 0-15,1 0-16,0 0 16,25 0 15,-26 0-31,26 0 0,-25-25 15,0 25 1,-1 0-16,26 0 16,-25 0-16,0 0 0,-1 0 15,1-24 1,0 24 0,0 0-16,0 0 15,-1 0 1,1 0-1,0-25 1,0 25 0,0 0-16,-1 0 15,1 0 1,-25-25 15,25 25-31,0 0 31,0 0-31,0 0 16,-1 0 15,1 0-31,0 0 16,-25-25 0,25 25 15,0 0 16</inkml:trace>
  <inkml:trace contextRef="#ctx0" brushRef="#br0">12675 7764 0,'25'0'563,"0"0"-548,0 0 1,-1 0 0,1 0-1,25 0 1,-25 0-1,-1 0-15,26 0 0,-25 0 16,24 0 0,-24 0-16,0 0 15,25 0 1,-26-25 0,1 25-1,25 0-15,-25 0 0,0 0 16,24 0-1,1 0-15,-25 0 16,-1 0-16,1 0 16,0 0-1,0 0-15,24 0 0,1 25 16,0-25 0,-1 0-1,-24 25-15,0-25 16,0 0-16,24 0 0,-24 0 15,0 0 1,0 0-16,-1 0 16,1 0-16,0 0 0,25 0 15,-26 0 1,26 0-16,0 0 16,24 0-16,-24 0 15,-26 0 1,1 0-16,0 0 15,25 0-15,-25 0 16,24 0-16,-24 0 16,25 0-1,-26 0-15,26 0 16,0 0-16,-26 0 16,1 0-16,0 0 0,0 0 31,0 0-16,-1 0-15,1 0 0,25 0 32,-1 0-32,-24 0 15,25 0 1,-25 0 0,-1 0-1,1 0 1,0 0-1,0 0 1,0 0-16,-1 0 0,1 0 16,0 0-16,0 0 15,0 0-15,-1 0 16,1 0 0,25 0-16,0 0 31,-26 0-31,26 0 0,0 0 31,-1 0-31,1 0 0,-1 0 0,-24 0 0,50 0 31,-26 0-15,1 0-16,24 0 16,-24 0-16,-1 0 15,1-25-15,0 25 16,-1 0-16,1 0 15,-1 0-15,26 0 16,-25 0-16,-1 0 16,-24 0-16,0 0 15,49 0 1,-49 0 0,0 0-1,24 0-15,-24 0 16,25 0-16,24 0 0,-24 0 15,24 0 1,1 0-16,-26 0 0,26 0 16,-51 0-16,1 0 15,0 0-15,0 0 16,24 0-16,-24 0 0,25 0 31,24 0-31,1 0 16,-1-25-16,25 25 15,-24 0-15,-1-25 16,-49 25-16,0-25 16,24 25-16,-24 0 15,0 0 17,0 0-32,74 0 0,-74 0 15,24-24 1,-24 24-16,74 0 0,-74 0 31,25 0-15,-1 0-16,-24 0 15,0 0 1,0 0-16,0 0 16,0 0-1,-1 0 1,1 0-1,0 0-15,0 0 16,0 0 0,-1 0-16,1 0 0,0 0 15,0 0 1,24 0 0,-24 0 15,50 0-16,-26 0-15,1 0 16,24 0-16,-49 0 16,0 0-1,0 0 1,-1 0 0,1 0-16,25 0 15,-25 0 1,24 0-16,1 0 0,-25 0 15,-1 0 17,1 0-17,0 0 17,0 0-17,0 0 1,0 0-16,-1 0 15,1 0 1,0 0 0,0 0-1,0 0 1,-1 0-16,26 0 16,-25 0-16,0 0 15,-1 0-15,1 24 47,0-24-31,0 25-1,0-25-15,-1 0 16,1 0 15,0 0 16,0 0-16,0 0 16,-1 0-16,1 0 1,0 0-17,0 0 1,0 0 15,-1 0 32,1 0-48,0 0 17,0 0 30,0 0 32,-1 0-47,1 0 0</inkml:trace>
  <inkml:trace contextRef="#ctx0" brushRef="#br0">4266 8632 0,'0'25'204,"25"-25"-189,0 0-15,0 0 0,0 0 31,-1 0-31,26 0 16,-25 0 0,0 25-16,-1-25 15,1 0 17,0 0-32,25 0 15,-1 0-15,1 0 16,-1 0-1,26 0-15,-1 0 0,26 0 0,-1 0 16,0 0 0,0 0-16,-24 0 0,-1 0 15,0 0 1,-24 0-16,-25 0 16,0 0-16,-1 0 0,26 0 31,-25 0-31,0-25 15,24 25-15,1-25 16,49 0-16,-49 25 16,24 0-1,-49 0-15,25-25 16,-26 1-16,1 24 16,0-25-1,0 25 1,0 0-1,-1 0 1,1 0-16,0 0 31,-25-25 1,25 25 389</inkml:trace>
  <inkml:trace contextRef="#ctx0" brushRef="#br0">18157 10145 0,'25'0'235,"0"0"-235,24 0 15,1 0-15,24 0 32,-24 0-32,99 0 0,-100 0 0,51 0 0,-51 0 31,26 0-16,-26 0-15,1 0 16,-1 0-16,26 0 0,-26 0 16,1 0-16,0 0 15,-1 25 1,26-25-16,-26 0 16,1 0-16,24 0 0,1 25 15,-26-25 1,-24 0-16,50 0 15,-26 0 1,-24 0-16,74 0 16,-24 0-1,24 0 1,-25 0-16,1 0 0,24 0 16,-25 0-16,25 25 15,-24-25 1,-1 0-16,1 0 15,-26 0-15,26 0 0,-1 0 16,-24 0 0,-1 0-16,26 0 15,-1 0-15,25 0 0,25 0 16,75 0 0,-25 0-16,-26 0 15,-24 0-15,-49 0 0,-1 0 16,-24 0-1,24 0-15,-49 0 16,49 0 0,-24 0-16,49 0 0,-24 0 31,49 0-31,25 0 16,-25 0-16,24 0 0,-24 0 15,-49 0 1,-1 0-16,-24 0 15,-1 0-15,-24 0 0,25 0 16,-25 0 0,49 0-16,100 0 15,-75 0-15,50 24 16,-25-24-16,25 0 16,-25 0-16,-25 0 15,25 0-15,-25 0 16,25 0-16,0 0 15,50 25-15,74-25 16,49 25-16,26 0 16,-1 24-16,-24-24 15,-25 0-15,-75-25 16,-49 25 0,-50-25-1,-49 0-15,-25 0 0,0 0 0,24 0 16,-24 0 15,25 0-15,49 0-16,-50 0 0,26 0 0,-1 0 15,-24 0 1,0 0 0,-26 0-16,26 0 0,0 0 15,-26 0 1,26 0-16,24 0 15,1 0-15,-1 0 16,1 0-16,-26 0 16,1-25-16,-1 25 15,-24 0 1,0 0-16,0 0 31,0 0-31,24 0 16,-24-25-1,0 25 1,0 0-16,-1 0 16,1-25-16,0 25 0,0 0 15,0-24 1,0 24 0,-25-25-16,24 25 15,1 0-15,25 0 16,-25 0-16,-1-25 15,26 25-15,24-25 16,-49 25 0,0 0-16,0-25 15,0 25 17,-1 0-32,1 0 31,0-24-31,0 24 15,0 0 1,-1 0 31,-24-25-31,25 25-1,0 0 16,0 0 16,0 0 16,-1 0 15,1 0-62,0 0-16</inkml:trace>
  <inkml:trace contextRef="#ctx0" brushRef="#br0">10716 11658 0,'24'0'47,"26"0"-47,0 0 16,-1 0-1,1 0-15,-1 0 16,26-25-16,-1 25 0,1 0 15,24 0 1,-25 0-16,26-24 16,-1 24-16,50 0 0,-25 0 15,24 0 1,-24 0-16,25 0 16,149 0-16,-100 0 15,-74 0 1,75 0-16,148 0 15,-223 0 1,25 0 0,0 0-16,0 0 15,-50 0 1,-25 0-16,50 0 16,0 0-1,50 24-15,-50-24 0,50 25 16,-26-25-16,1 0 0,0 0 31,-50 25-31,-24-25 0,-1 0 16,-24 0-16,24 0 15,-24 0 1,24 0-16,-24 0 16,-1 0-16,1 0 0,0 0 0,-1 0 15,1 0 1,-25 0-1,24 0-15,-24 0 16,0 0-16,49 0 16,1 0-16,24 25 15,50 0-15,-25-25 16,25 24 0,24 1-1,-49-25-15,0 0 0,-49 0 0,-26 25 16,1-25-1,-25 0 1,0 0-16,49 25 0,25 0 0,-24-25 31,-1 0-15,0 24-16,100 1 16,-75-25-16,-24 0 15,24 0-15,-25 0 16,26 0-16,-1 0 15,25 0-15,0 25 16,49-25-16,26 25 16,-1 0-1,26 24-15,-26-49 0,-74 25 32,50-25-32,-100 0 15,75 0-15,-100 0 0,26 0 16,-1 0-1,1 0-15,24 25 0,124-25 32,-124 0-32,-49 0 15,0 0 1,-1 0-16,1 0 0,-1 0 16,1 0-16,0 0 15,24-25-15,25 25 16,1 0-1,-26 0 1,50 0-16,-74 0 0,-1 0 16,-24 0-16,25-25 15,-26 25-15,1 0 16,0 0 0,49 0-16,-24 0 0,0 0 15,-1 0 1,1 0-16,-1-25 15,1 25-15,-25 0 16,24 0 0,-24 0-1,0-24-15,25 24 16,-1 0-16,26 0 16,-1 0-16,1 0 15,-1-25-15,25 25 0,0-25 16,-49 25-1,-25 0-15,24 0 0,-24 0 16,0 0 0,25-25-1,-26 25 1,26-25 0,-25 25-16,49 0 0,-49 0 15,0-24 1,0 24-16,-25-25 15,24 25-15</inkml:trace>
  <inkml:trace contextRef="#ctx0" brushRef="#br0">5407 12923 0,'0'0'0,"25"-25"16,0 25 0,0 0-1,0 0 17,-1 0 14,1 0-30,0 0 0,0 0-16,0-24 15,24 24 1,-24 0-16,25 0 16,-26 0-1,1-25-15,25 25 0,-25 0 0,0 0 31,-1 0-31,26 0 0,-25 0 0,24 0 32,-24 0-17,25 0-15,-25 0 16,49 0-16,-24 0 0,-1 0 16,1 0-1,-1 0-15,26 0 16,-26 0-16,26 0 0,-1 25 15,1-25 1,-1 0-16,149 49 16,-123-49-1,-51 0 1,26 0-16,-51 0 0,26 0 16,-25 0-16,0 0 15,-1 0-15,26 0 31,-25 0-31,24 0 16,-24 0 0,25 0-16,-1 0 15,-49 25 1,25-25 0,0 0-16,0 0 15,0 0-15,-1 0 16,26 0-1,-25 0-15,0 0 16,-1 0 0,1 0-16,0 0 15,0 0-15,25 0 16,-26 0 0,26 0-16,-25 0 15,49 0-15,-49 0 0,25 0 16,-1 0-1,1 0-15,-1 0 0,1 0 16,-25 0-16,0 0 16,24 0-1,1 0-15,-25 0 16,-1 0-16,1 0 0,0 0 16,0 0-16,0 0 15,-1 0 1,1 0-16,0 0 15,0 0 1,0 0-16,-1 0 16,26 0-16,-25 0 15,0 0 1,0 0 0,-1 0-1,1 0-15,0 0 31,0 0-31,49 0 0,1 25 16,-26-25-16,26 0 0,-1 0 0,0 25 16,1-25-16,-26 0 31,1 24-31,-25-24 0,24 0 16,-24 0-1,0 0-15,0 0 16,49 25-16,1-25 15,24 0-15,25 25 16,50 0-16,-1 0 16,-24-25-16,-50 24 15,0-24-15,-24 25 16,-26-25 0,1 0-1,49 0-15,-49 0 16,-25 0-16,0 0 0,24 0 0,1 0 31,-25 0-31,-1 0 0,1 0 31,25 0-31,-25 0 16,24 0-16,-24 0 16,0 0-16,24 0 15,26 0 1,-26-25-16,1 25 15,24 0-15,-24 0 16,0 0 0,-1-24-1,-24 24-15,0 0 16,25 0-16,-1 0 16,1 0-1,-1 0-15,75-25 16,-49 25-16,-26 0 15,26 0-15,-26 0 16,-24 0-16,0 0 16,0 0-16,0-25 15,-1 25 1,100 0-16,-74 0 16,24-25-1,1 25-15,-50 0 16,24-25-16,1 25 15,-25 0 1,0 0 0,-1 0-1,26-24 1,24 24-16,26 0 16,-1 0-16,0 0 0,0 0 15,0 0 1,1 0-16,-26 0 0,-24 0 15,-26 0 1,1 0 0,25 0-1,0-25 1,-26 25-16,1-25 16,25 25-16,-25 0 62,-1 0-46,1-25-16,0 25 15,0 0 1,0 0-16,24 0 16,-24 0 202,-25-25-186</inkml:trace>
  <inkml:trace contextRef="#ctx0" brushRef="#br0">28302 13097 0,'25'0'234,"0"0"-218,0 0 0,-1 0-1,-24-25-15,50 25 16,-25 0-1,0 0 1,-1 0 0,1 0 15,25 0-31,-25 0 0,24 0 16,-49-25-1,50 25 1,-25 0-16,-1 0 15,26 0 1,-25 0-16,0 0 16,24 0-1,1 0-15,24 0 16,75 0-16,-74 0 0,-51 0 16,1 0-1,0 0-15,0 0 47,0 0-16,-1 0-15,1 0 62,0 0-62,-25-25-1,25 25 1,0 0 46,-1 0-46,1 0 62,0-24 16,0 24-78,0 0 15,-1 0 63,1 0-32,0 0 204,0 0-251</inkml:trace>
  <inkml:trace contextRef="#ctx0" brushRef="#br0">16966 16669 0,'25'0'407,"0"0"-407,0 0 15,0 0 1,-1 0-16,1 0 16,0 0-1,0 0 16,0-25-15,-1 25 0,1 0-1,0 0 1,0 0 0,-25-25 46,25 25-46,-1 0-1,1 0 1,0 0 15,25 0-15,-26 0-1,1-25 1,0 25-16,0 0 16,0 0-16,0 0 31,-1 0-31,1 0 0,25 0 16,-25 0-1,-1 0 1,1 0-1,0 0 1,0 0 0,0 0-1,-1 0 1,-24-24 0,25 24 30,25 0 17,-25 0-47,-25-25-1,24 25 1,1 0 15,0 0 0,0 0 1,0 0 77</inkml:trace>
  <inkml:trace contextRef="#ctx0" brushRef="#br0">12824 16644 0,'50'0'16,"-26"-25"-1,1 25 1,25 0 0,-25 0-1,-25-25 1,49 25-16,-24 0 15,0 0 1,24-24 15,-24 24-15,50-25-16,-26 25 16,-24 0-1,0 0-15,25 0 0,-26 0 16,1 0-16,25 0 15,-25-25 1,24 25-16,1 0 16,-1-25-16,26 25 0,-1 0 0,25 0 31,25 0-31,0 0 16,-24 0-16,-51 0 15,1-25-15,-25 25 16,0 0-1,-1 0 1,1 0 0,0 0 15,-25-24-15,25 24-1,0 0-15,-1 0 31,1 0-31,0-25 0,0 25 32,0 0-32,-1 0 0,1 0 47</inkml:trace>
  <inkml:trace contextRef="#ctx0" brushRef="#br0">27484 14784 0,'24'0'188,"51"0"-172,-1-25-1,1 0-15,-1 25 16,0 0-16,-24-25 0,0 25 15,-1-25 1,1 25-16,-25-24 16,24 24-16,1 0 0,24-25 15,1 25 1,-1-25-16,-24 25 16,-25 0-16,24 0 0,-24-25 15,0 25 48,0-25-63,-1 25 15,1 0 1,0 0 0,0 0-1,-25-24 1,25 24-1,-1 0 1,1 0 0,0 0-16,0 0 31,0 0 31,-1 0-46,1-25-16,0 25 16,0 0 77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147480000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04-23T05:36: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426 4266 0,'25'0'31,"-1"0"0,1 0-15,25 0-16,-1 0 16,1 0-16,-25 0 15,49-24-15,-24 24 16,-1 0 15,-24 0-31,25 0 16,-1 0-16,-24 0 0,0 0 0,25 0 31,74 0-31,-50 0 16,50 24-16,25-24 15,0 50-15,-50-50 16,-25 0-16,-24 25 16,-25-25-16,0 0 109,-1 0-62,1 0-32,0 0 32</inkml:trace>
  <inkml:trace contextRef="#ctx0" brushRef="#br0">13320 4440 0,'25'0'109,"0"0"-109,0 0 16,24-25-16,-24 25 16,49-25-16,-49 25 15,25 0-15,-25 0 16,-1 0-16,1 0 15,0 0-15,0 0 63,0 0-32,-1 0 0,1 0-15,0 0 15,0 0-15,0 0 15,-1 0-15,1 0 46</inkml:trace>
  <inkml:trace contextRef="#ctx0" brushRef="#br0">15974 4465 0,'25'0'328,"0"0"-312,0 0 15,-1 0-31,-24-25 31,25 25-31,0 0 16,0 0 0,0 0-16,-25-25 31,24 25-31,1 0 31,0 0-15,0-25-16,0 25 15,-1 0 1,1 0-16,0 0 16,-25-24-1,25 24-15,0-25 16,0 25-1,24 0-15,-24 0 16,0-25-16,24 25 16,-24-25-1,0 25 1,0 0 0,0 0-1,-1 0-15,1 0 16,25 0-16,-25-25 0,-1 25 0,1 0 15,0 0 17</inkml:trace>
  <inkml:trace contextRef="#ctx0" brushRef="#br0">12055 6375 0,'25'0'156,"0"-25"-156,24 25 16,1-25-16,0 25 16,-26 0-16,26 0 15,-25 0 1,-25-25 0,25 25-16,-1 0 31,1 0-31,25 0 15,-1 0-15,-24 0 0,25 0 16,-1-24-16,26 24 16,24 0-16,75 0 0,-75 0 0,-25 0 31,-24 0-31,0 0 0,-26 0 16,1 0-1,0 0 1,0 0-1,0 0 1,-1 0-16,1 0 16,0 0 15,0 0 0,0 0-31,-1 0 16,1 0-1,0 0-15,0 0 32,0 0-32,-1 0 15,1 0 1,0 0 0,25 0-1,24 24-15,50-24 16,-74 0-1,-1 25-15,-24-25 0,25 25 16,-26-25 0,1 0-1,0 0 1,0 0 0,0 0-1,24 0 1,26 25-1,-50-25-15,-1 0 16,1 0-16,25 0 16,-25 25-16,-1-25 31,1 0-15,25 0-1,-25 0 1,-1 0-16,1 0 15,0 0-15,0 0 16,24 24 0,-24-24-16,25 0 0,-25 0 15,-1 0-15,1 0 16,0 0 15,0 0-15,0 0-1,-1 0-15,1 0 16,25 0-16,-25 0 0,-1 0 16,26 0-16,-25 0 15,24 0-15,1 25 16,-25-25 0,0 0-1,0 0 1,-1 0-1,1 0 1,0 0 0,0 0-1,0 0 32,-1 0-31,1 0 15,0 0-15,0 0 15,0 0 0,-1 0-15,1 0-1,0 0 1,0 0 78,0 0-79,-1 0 48,-24-25 46</inkml:trace>
  <inkml:trace contextRef="#ctx0" brushRef="#br0">19323 3870 0,'25'0'235,"-1"0"-189,1-25-30,0 25-16,0 0 16,24 0-1,-49-25-15,50 25 0,-25 0 16,25-25 0,-1 0-1,1 1-15,-25 24 16,24 0-16,-24-25 15,0 0-15,24 25 16,-24 0 0,50 0-16,-26 0 15,-24 0 1,0 0-16,0-25 16,-1 25-16,1 0 15,0 0 1,0 0-1,0 0 1,-25-25 0,24 25-1,1 0-15,0 0 16,0 0 0,0 0 15,-1 0-16,-24-25 48,25 25 62</inkml:trace>
  <inkml:trace contextRef="#ctx0" brushRef="#br0">10071 4787 0,'25'0'172,"-1"0"-157,26-25 1,-25 25 0,24-24-1,-24 24-15,0 0 16,25 0-16,-26 0 0,1 0 15,25 0-15,-25 0 16,-1-25 0,26 25-16,-25 0 15,0 0 1,-1 0-16,51 0 16,-1 0-16,-24 0 15,-1 0 1,-24 0-16,25 0 15,-1 0-15,-24 0 0,25 0 0,-1 0 32,26 0-32,-1 0 0,1 0 0,-1 0 0,1 0 31,-26 0-15,-24 0-16,25 0 15,-26 0-15,1 0 31,0 0-15,0 0 0,0 0-16,-1 0 31,51 0-31,-50 0 16,24 0-1,-24 0-15,25 0 0,-26 0 31,1 0-15,50 0-16,-26 0 16,1 0-16,24 0 15,1 0-15,-26 25 16,1-25-16,0 0 16,-1 0-16,-24 0 15,0 0-15,24 0 16,1 24-16,24-24 15,1 0-15,-1 25 16,25 0-16,-24-25 16,-26 25-16,1-25 15,0 0 1,-25 0 0,-1 25-16,1-25 15,0 0-15,0 25 0,0-25 16,-1 0-1,26 0-15,-25 0 16,0 0-16,-1 0 0,1 0 0,0 0 0,0 0 31,0 0-15,-1 0 0,51 0-1,-50 0-15,24 0 16,-24 0-1,25 0 17,-26 0-17,1 0 1,0 0 0,0 0-16,0 0 15,-1 0 1,1 0 15,0 0-15,0 0-1,0 0 1,-25-25 15,24 25 16,1 0 0</inkml:trace>
  <inkml:trace contextRef="#ctx0" brushRef="#br0">16470 4663 0,'-24'0'172,"24"25"-141,-25 0 63,50-25 202,-1 0-280,1 0-16,0 0 16,49 0-16,-49 0 31,25 0-31,-25 0 16,24-25-16,-24 25 0,0 0 15,24 0 1,-24-25-16,25 25 15,-25 0-15,49 0 0,-24 0 0,-1 0 32,1 0-32,-1 0 0,1 0 15,24 0-15,1 0 16,-1 25-16,1-25 16,-26 0-16,1 0 15,-25 0 1,0 0-16,-1 0 15,26 0-15,-25 0 16,24 0-16,26 0 16,-1 0-16,1 0 31,-1 0-31,0 0 0,-24 0 16,0 0-16,-1 0 0,1 0 31,24 0-31,-49 0 0,25 0 0,-1 0 0,-24 0 15,50 0 1,-51 0 0,1 0-16,0 0 0,25 0 15,-26 0 1,1 0 0,0 0-16,0 0 15,0 0 1,-1-25-16,26 25 15,-25 0 1,0 0 0,-1 0-16,1 0 15,0 0 1,25 0 0,-26 0-16,1-25 15,0 25-15,0 0 16,0 0-16,-1 0 15,26 0 1,-25 0 0,24 0-1,-24 0 1,0 0 0,25 0-1,-25 0 1,-1 0-1,1 0 1,0 0 0,0 0 15,0 0 0,-25-24-31,24 24 0,1 0 16,0 0 31,0 0-16,0 0-15,-25-25-1,24 25 1,1 0-1,0 0 1,0 0 0,-25-25 15,25 25-15,-1 0 15,-24-25-16,25 25 1,0 0 0,0 0 31,-25-25-16,25 25-31,-1 0 31,1 0-15</inkml:trace>
  <inkml:trace contextRef="#ctx0" brushRef="#br0">5035 8905 0,'25'0'109,"0"0"-109,0 0 31,0 0-15,24 0-1,-24 0 1,25 0-16,-26-25 16,1 25-16,25-25 15,-25 25-15,-1 0 16,26 0 0,-25 0-16,0 0 15,-1 0-15,1-25 16,50 25-1,-51 0 1,26-24-16,-25 24 16,0 0-16,-1 0 0,1-25 15,0 25-15,25 0 16,-25 0 0,-1 0-1,1 0-15,0 0 16,0 0-16,0 0 15,24 0 1,-24 0-16,25 0 16,49-25-16,50 25 15,-1 0-15,1 0 16,-25 0 0,25 0-16,-50 0 15,1 0-15,-51 0 16,-24-25-1,25 25 1,-26 0 15,1 0-15,0 0 0,0 0-1,0 0 16,-1 0 1,1 0-17,0 0 1,0 0 0,0 0-16,-1 0 31,1 0-31,0 0 0,25 0 0,-26 25 0,1-25 15,50 0 1,-51 0 0,1 0-16,25 0 15,-1 0-15,-24 0 16,25 0-16,-25 0 16,24 0-16,26 0 15,-26 0-15,26 0 16,-1 0-16,-24 0 15,-1 0 1,1 0-16,-25 0 0,24 0 16,-24 25-1,25-25 1,-25 0-16,49 25 0,-24-25 16,-1 24-16,26-24 15,-26 0-15,-24 25 0,25-25 31,-25 0-31,-1 0 0,1 0 16,0 0 0,25 0-1,-26 25 1,51 0-16,-1-25 0,-24 0 31,-25 0-31,-1 0 16,26 0-16,-25 0 15,0 0-15,-1 0 16,1 0 0,0 0-16,0 0 15,0 0-15,-1 0 16,1 0 0,25 0-16,-25 0 31,24 0-31,-24 0 0,0 0 31,0 0-31,-1 0 16,1 0-16,25 0 15,-25 0 1,0 0-16,-1 0 16,51 0-1,-50 0-15,24 0 16,-24 0-16,0 0 0,0 0 62,-1 0-46,26 0-16,-25 0 0,24 0 31,1 25-31,-25-25 0,0 0 31,-1 0-31,1 0 32,0 0-32,25 0 31,-1 0-31,-24 0 16,0 0-1,0 0 1,-1 0 15,1 0 0,25 0-15,-25 0 15,-1 0 0,1 0-15,0 0 0,0 0-1,0 0 1,-1 0 15,1 0 0,0 0-15,0 0 0,0 0 77</inkml:trace>
  <inkml:trace contextRef="#ctx0" brushRef="#br0">5011 6325 0,'24'0'156,"1"0"-140,-25-25 0,50 25-1,-25 0 1,-1 0-16,1 0 0,0 0 0,0 0 15,24 0-15,-24 0 32,25 0-32,-25-24 15,-1 24-15,26 0 0,24 0 16,-24 0 0,0-25-16,24 25 15,-24 0-15,-1 0 16,26 0-16,24 0 15,-25 0-15,26 0 16,-26 0-16,25 0 16,-24 0-16,-1 0 15,-24 0 1,-1 0-16,1 0 0,-25 0 16,-1 0-1,1 0 1,0 0-1,0 0 1,0 0-16,-1 0 16,1 0-16,-25-25 15,25 25 1,0 0-16,0-25 16,24 25-16,-24 0 15,0 0 1,0 0-16,24 0 15,-24 0-15,0 0 16,25 0 0,-26 0-1,26 0-15,-25 0 16,24 0-16,1 0 0,0 0 16,24 0-16,25 0 0,-24 0 31,49 0-31,-50 0 15,-24 0-15,-26 0 16,1 0 0,25 0-16,0 0 15,24 0-15,-24 0 16,-1 0-16,26 0 16,-1 0-16,-24 0 15,-26 0-15,1 0 16,0 0-16,0 0 31,0 0-31,-1 0 16,26 0 15,-25 0-15,0 0-1,-1 0 16,1 0-31,0 0 32,25 0-17,-26 0 1,26 0-16,-25 0 16,24 0-16,-24 0 15,0 0-15,0 0 16,0 0-1,0 0 17,-1 0-32,51 0 15,-50 0 1,24 0-16,-24 0 16,25 0-1,-26 0-15,1 0 16,0 0-16,0 0 31,0 0-15,-1 0-1,1 0 1,0 0 31,0 0-32,24 0 1,-24 0 0,25 0-1,-25 0 1,-1 0 31,1 0-32,0 0 32</inkml:trace>
  <inkml:trace contextRef="#ctx0" brushRef="#br0">24110 11683 0,'25'0'328,"0"0"-296,0 0-1,-1 0 16,1 0-32,0 0 1,0 0 15,0 0-15,-1 0-1,1 0 17,0 0-17,0 0 17,0 0-17,-1 0 1,1 0-1,-25-25 1,25 25 0,0 0-16,-25-25 0,25 25 0,-1 0 31,1 0 0,0 0-15,0 0 15,0 0 32,-25-24-48,24 24 48</inkml:trace>
  <inkml:trace contextRef="#ctx0" brushRef="#br0">17835 12998 0,'24'0'125,"26"0"-109,0-25-16,24 25 16,25 0-1,25 0-15,-25-25 32,-24 25-32,-1 0 0,-24-25 15,-25 25-15,24 0 16,-24 0-16,-25-25 15,50 25-15,-25 0 0,-1 0 0,26 0 32,-25 0-32,0 0 15,-1 0 1,1 0 0,0 0-1,0 0 1,24 0-1,-24 0 1,0 0-16,0 0 16,0 0-16,-1 0 15,1 0 1,0 0 0,0 0 15,0 0-16,-1 0 1,1 0 31,0 0-16,0 0-15,0 0 15,-1 0-31,1 0 31,0 0-31,0 0 0,0 0 16,24 0-16,-49 25 31,25-25-15,25 0-16,-25 25 0,-1-25 0,26 25 0,-25 0 31,24-25-15,1 24-16,0 1 15,-1 0-15,1 0 0,-1 0 16,26-1-16,-1 1 16,1-25-16,-51 25 15,26 0 1,-25-25-16,0 0 15,-1 0 17,1 0-17,0 0 1,0 0 0,0 0-1,-1 0 1,1 0-16,0 0 0,25 0 15,-26 0 1,1 0 0,0 0-1,0 0-15,0 0 16,0 0 0,-1 0-16,1 0 15,0 0 1,0 0-16,24 0 15,-24 0 1,0 0 0,0 0-16,0 0 15,-1 0-15,-24-25 0,25 25 16,0 0 0,0 0-16,24 0 15,-24 0 1,0 0-1,0 0 1,0 0-16,-1 0 16,1-25 15,0 25-31,0 0 16,0 0-16,-1 0 0,1 0 15,0 0 1,25 0-1,-26 0 17,1-25-32,0 25 15,0 0 1,0 0 0,-1 0-16,1 0 46,0 0-14,0 0 15</inkml:trace>
  <inkml:trace contextRef="#ctx0" brushRef="#br0">25301 13122 0,'25'0'78,"-1"0"-78,26 0 32,24 0-32,-24 0 15,0 0-15,24-25 0,-24 25 16,-26 0-1,1-25-15,25 25 16,-25 0-16,-1 0 16,1 0-1,25 0 1,24 0-16,1-25 16,-1 25-16,-24 0 0,24 0 15,-49 0-15,0 0 31,0 0-31,-1 0 16,26 0 0,-25 0-1,49 0 1,1 0-16,-26 0 16,1 0-1,-1 0-15,-24 0 16,0-25-16,0 25 15,-25-24 1,25 24-16,-1 0 16,26 0-16,-25 0 15,0 0 1,-1-25 0,1 25-16,25 0 15,-25 0 16,24 0-15,1 0 0,-25 0-16,49 0 31,-49 0-31,0 0 16,0 0-1,-25-25 16</inkml:trace>
  <inkml:trace contextRef="#ctx0" brushRef="#br0">14585 14114 0,'25'0'172,"0"0"-172,24 0 32,-24 0-17,0 0 1,0 0-1,0 0-15,-1 0 16,1 0 0,0 0-16,25 0 15,-26 0-15,1 0 0,0 0 16,0 0 15,0 0-15,-1 0-1,1 0 1,0 0-16,0 0 31,0 0-15,-1 0-16,1 0 16,0 0-1,25 0 1,-26 0-16,26 0 15,0 0-15,-1 0 16,-24 0 0,0 0-16,0 0 15,0 0-15,-1 0 0,26 0 16,-25 0 0,0 0-1,-1 0-15,1 0 16,25 0-1,-25 0 1,-1 0 0,1 0-1,0 0 1,0 0-16,0 0 16,-1 0-1,1 0-15,0 0 16,25 0-1,-26 0-15,1 0 0,0 0 32,0 0-32,0 0 31,-1 0-31,1 0 0,0 0 31,25 0-15,-26 0-16,1 0 0,0 0 0,0 0 31,0 0-15,0 0-16,-1 0 31,26 0-15,-25 0-1,0 0 1,-1 0-1,1 0 1,0 0 0,0 0 15,0 0 63,-1 0-63,1 0 94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147480000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04-23T05:39: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40 2604 0,'25'0'172,"0"0"-172,-1 0 31,1 0-15,0 0-16,25 0 15,-26 0-15,1 0 16,25 0-16,-1 0 15,-24 0-15,25 0 16,-25 0-16,24 0 16,1 0-16,-25 0 15,24-24 1,1 24-16,24 0 16,1 0-1,-1 0 1,-24 0-16,-1 0 15,26 0-15,-26 0 0,26 0 0,-1 0 16,-49 0 0,25 0-16,24 0 15,-24 0-15,49 0 0,-25 0 16,1 0 0,-1 0-16,1 0 15,-1 0-15,-24 0 0,-1 0 16,26 0-1,-26 0-15,1 0 16,-1 0-16,1 24 16,0-24-1,24 0-15,-24 0 16,24 0-16,-24 0 16,-1 0-16,1 0 15,-25 25-15,49-25 0,-24 0 16,-1 25-16,1-25 15,0 0 1,24 0-16,-24 0 16,-1 0-16,26 0 0,-26 0 15,-24 0 1,25 0-16,-26 0 16,26 0-16,0-25 0,-1 25 15,1 0-15,-25 0 16,24 0-16,1-25 15,-25 25 1,24 0-16,1 0 16,-25-24-16,0 24 15,24 0-15,1 0 16,-1 0 0,-24 0-1,0 0-15,0 0 31,0 0-31,-1 0 0,26-25 16,-25 25 0,0 0-1,74 0-15,-74-25 16,-1 25 15,1 0-31,0 0 0,25 0 16,-26 0-1,1 0-15,0-25 16,0 25 0,0 0-16,49-25 15,-24 25 1,-25 0 0,-1-24-1,1 24 1,0 0-1,25 0 1,-26 0 0,1 0-16,0-25 0,0 25 31,24 0-15,-24-25-1,0 25 1,0 0-16,0 0 15,24 0 1,-24 0 0,0 0-1,0 0 17,-1 0-32,1 0 31,0 0 0,0 0-15,0 0 15,-1 0 16,1 0-32,0 0 1,0-25 15,0 25 16,-1 0-31,1 0-1,0 0 17,0 0-32,0 0 47,0 0-47,-1 0 31,1 0 16</inkml:trace>
  <inkml:trace contextRef="#ctx0" brushRef="#br0">12303 2555 0,'25'0'172,"25"0"-140,-1 0-17,26 0 1,-1 0-16,25 0 0,50 49 15,-25-24 1,0 0-16,-50 0 16,1-25-16,-25 0 0,-26 0 15,1 0-15,25 0 16,-25 25 0,-1-25-16,26 0 15,0 0-15,49 0 16,-25 0-16,1 0 15,-26 0-15,26 25 16,-26-25 0,1 0-16,-25 0 15,24 0 1,-24 0-16,25 0 16,-26 0-16,26 0 0,-25 0 15,24 24-15,26-24 16,-25 0-1,24 0-15,-24 0 16,24 0-16,-24 0 0,24 0 16,-24 0-1,-1 0-15,75 0 16,-74 0-16,-1 0 16,-24 0-1,25 0-15,24 0 0,-24 0 16,24 0-16,-24 0 15,24 0 1,-24 0-16,-25 0 16,24 0-16,-24 0 15,25 0 1,-1 0-16,-24 0 16,25 0-16,-1 0 0,26 0 0,-1 0 15,1 0 1,24 0-1,50 0-15,-75 0 16,1 0-16,-1 0 16,-24 0-16,-1 0 15,-24 0-15,0-24 16,49 24-16,-49 0 16,0-25-16,24 25 15,1 0-15,24 0 16,1-25-16,-1 25 15,-24 0-15,24-25 16,-24 25-16,24-25 16,-24 25-1,-25 0-15,24 0 16,1 0 0,-25-25-1,24 1-15,26-1 16,-1 25-16,1 0 0,-26-25 15,1 0 1,-25 0-16,24 25 0,-24 0 0,0-24 16,0 24-1,-1 0-15,1 0 16,25-25-16,-1 25 0,1 0 16,0-25-1,-1 25-15,26 0 16,-51 0-16,1-25 15,0 25-15,0 0 16,0 0 0,0-25-16,24 25 31,1-24-31,24 24 16,-24 0-16,-25-25 15,24 25-15,1 0 0,-25 0 0,-1-25 31</inkml:trace>
  <inkml:trace contextRef="#ctx0" brushRef="#br0">20985 2406 0,'25'0'266,"-1"0"-235,1 0-15,0 0-1,0 0 1,0 0-1,-1 0-15,1 0 16,0 0 0,0 0-16,0 0 15,-1 0-15,1 0 0,25 0 16,-1 0 0,-24 0-16,0 0 15,0 0-15,0 0 16,-1 0-16,1 0 15,0 0 1,0 0 0,0 0-1,-1 0 1,1 0-16,25 0 16,-25 0-16,0 0 15,-1 0-15,26 0 16,-25 0-1,0 0 1,-1 0-16,1 0 16,0 0-1,0 0-15,0 0 16,-1 0-16,1 0 0,0 0 16,0 0-16,0 0 15,-1 0-15,1 0 16,0 0-16,0 0 15,0 0-15,-1 0 16,26 0-16,0 0 16,-26 0-1,51 0-15,-50 0 16,49 0 0,-24 0-16,-26 0 15,1 0-15,0 0 0,0 0 16,0 0-16,24 0 15,-24 0-15,0 0 16,0 0-16,0 0 16,-1 0-16,26 0 15,-25 0-15,0 0 16,-1 0-16,26 0 16,-25 0-16,0 0 15,-1 0-15,1 0 16,0 0 15,0 0-31,0 0 16,-1 0-16,1 0 15,0 0-15,0 0 0,0 0 16,24 0 0,-24 0-1,0 0-15,0 0 16,-1 0-16,1 0 31,0 0-15,0 0-16,0 0 31,-25-25 0</inkml:trace>
  <inkml:trace contextRef="#ctx0" brushRef="#br0">16272 3994 0,'25'0'390,"-1"0"-374,1 0-1,0 0-15,0 0 16,25 0 0,-26 0-16,1 0 0,0 0 31,0 0-31,0 0 31,24 0-15,-24 0-1,0 0-15,0 0 16,24-25-16,-24 25 0,0 0 16,0 0-1,-1 0 1,1 0-16,0 0 31,25 0-15,-1 0-16,26 0 15,-26 0 1,1 0-16,-25 0 16,24 0-16,-24 0 31,0 0-15,0 0-1,-1 0-15,1 0 16,0 0-16,25 0 15,-26 0-15,1 0 16,0 0-16,0 0 16,0 0 15,0 0-31,-1 0 16,1 0-1,0 0-15,0 0 16,0 0-1,-1 0 1,1 0 0,0 0-1,0 0 1,0 0 0,-1 0-1,1 0 1,0 0-16,0 0 15,0-25-15,-1 25 16,1 0 0,0 0-16,0 0 15,0 0-15,-1 0 16,26 0 0,-50-25-16,25 25 15,0 0-15,-1 0 16,26 0-16,-25 0 15,0 0 1,-1 0 0,1 0-16,25-25 31,-25 25-15,-1 0-1,1 0 1,0 0-16,0 0 31,0 0-15,0 0-1,-1 0-15,1 0 16,0 0 0,0 0-1,0-24 1,-1 24-16,1 0 31,25 0-15,-25 0-1,-1 0 1,1 0 0,0 0-16,25 0 15,-26 0-15,1 0 16,0 0 15,0 0-15,0 0-16,-1 0 15,1 0-15,0 0 0,0 0 16,0 0 0,-1 0 15,1 0-31,0 0 15,0 0-15,0 0 16,-1 0 0,1 0 46,0 0-15,0 0 0,0 0-31,-1 0 15,1 0 16,0 0-16,0 0 0,0 0 32,0 0-32,-1 0 0,1 0 0,0 0 1,0 0-17,0 0 17,-1 0-32,1 0 46,0 0 17,0 0-16,0 0-16,-1 0-31,1 0 31,0 0-15,0 0 0,0 0-1,-1 0 1,1 0-1,0 0-15,0 0 0,24 0 32,-24 0-32,25 24 15,-25-24 1,-1 0 0,1 0-1,0 0-15,0 25 16,0-25 15,-1 0-31,26 0 0,-25 0 16,24 0-1,-24 0 1,0 0-16,0 0 16,24 0-16,-24 0 31,0 0-16,0 0 1,0 0-16,0 0 16,-1 0-16,1 0 31,0 0-31,0 0 62,24 0-30,-24 0-17,0 0 1,0 0 0,0 0-16,-1 0 0,1 0 46,0 0-30,0 0 0,0 0-1,-1 0 1,1 0 31,0 0-32,0 0 32</inkml:trace>
  <inkml:trace contextRef="#ctx0" brushRef="#br0">22473 3994 0,'25'0'141,"24"0"-110,26 0-16,-1 0-15,26-25 16,24 25 0,24 0-16,-24 0 15,-49 0-15,-1 0 0,1 0 16,24 0 0,-25 0-1,25 0-15,-24 0 0,24 0 0,50 0 0,-25 0 31,25 0-31,49 0 16,-49 0-16,0 25 0,49-25 16,-24 0-1,-50 0-15,50 0 16,-50 24-16,24-24 0,-48 0 16,-26 0-1,25 0-15,-24 0 16,98 0-1,-98 0-15,-1 0 16,1-24-16,-26 24 16,26 0-1,-1 0-15,-49-25 0,24 25 16,-24 0 0,25 0-16,-50-25 15,25 25-15,-1 0 0,1 0 16,0 0-1,0 0 1,-25-25-16,49 25 16,-24-25-16,0 25 0,25 0 15,-25 0 1,24 0-16,-24 0 16,0-24-16,0 24 31,-1 0 31,1 0-15,0 0-31</inkml:trace>
  <inkml:trace contextRef="#ctx0" brushRef="#br0">8235 4837 0,'25'0'985,"-25"25"-954,25-25-16,0 0 48,-25 25 31,24-25-47,1 0 62,0 0-62,0 0 15,0 0-15,-1 0 47,1 0-16,0 0-31,0 0 15,0 0 17,-1 0-33,1 0-14,0 0 15,0 0-1,0 0-14,-1 0-1,1 0 16,0 0 15,0 0-15,0 0-31,-1 0 31,1 0-16,0 0-15,0 0-1,0 0 1,-1 0-1,26 0 17,-25 0-17,-25-25 1,25 25 0,0 0-16,-1 0 15,1 0 1,0 0-1,0 0 1,0 0-16,-1 0 31,1 0 1,0 0-32,0 0 15,0 0 16,-1 0 16,1 0-31,0 0 0,25 0-16,-26 0 0,1 0 31,0 0-31,25 0 0,-26 0 15,1 0-15,25 0 0,49 0 32,-74 0-32,24 0 0,1 0 15,24 0 1,-24 0-16,25 0 16,-26 0-16,1 0 0,-25 0 15,-1 0 1,1 0 15,0 0-15,0 0-1,0 0-15,-1 0 32,1 0 14,0 0-14,0 0-17,0 0 1,-1 0 0,1 0-16,0 0 31,0 0-31,0 0 15,24 0 1,-24 0 0,25 0-16,-26 0 15,1 0-15,0 0 32,0 0-1,0 0-16,-1 0-15,1 0 32,0 0 15,0 0-1</inkml:trace>
  <inkml:trace contextRef="#ctx0" brushRef="#br0">25053 11683 0,'0'25'78,"49"-25"-15,-24 0-47,0 0-16,0 0 15,0 0 1,-1 0-1,26 0-15,-25 0 0,0 0 0,24 0 32,-24-25-32,0 25 0,0 0 15,-1 0 1,1 0-16,0 0 16,0 0-1,0 0 1,-1 0-16,26 0 15,0 0 1,-1 0 0,26 0-16,-26 0 15,-24 0-15,25 0 16,-1 0-16,1 0 16,0 0-16,-26 0 0,51 0 0,-26 0 31,1 0-31,24 0 15,-24 0 1,-25-25-16,0 25 16,-1-25-16,1 25 15,0 0-15,0 0 16,24 0 0,-24 0-16,25 0 15,-25 0-15,49 0 0,-49 0 16,0 0-16,-1 0 15,1 0 1,0 0 0,0 0-1,0 0-15,24 0 16,-24 0-16,0 0 31,0 0-15,0 0-16,24 0 15,-24 0 1,0 0-16,24 0 16,-24 0-16,25 0 15,-1 0 1,-24 0-16,25 0 16,-25 0-1,49 0 1,-49 0-16,49 0 15,-24 0-15,24 0 16,-49 0 0,25 25-16,-1-25 15,-24 0-15,0 0 16,0 0-16,-1 0 31,26 0-31,-25 0 16,0 0-1,24 0-15,-24 0 16,25 0-16,-25 0 16,-1 0-1,1 0 1,0 0 0,25-25-1,-26 25 1,1 0-16,0 0 15,0 0 1,0 0 0,-1 0-1,1 0-15,0 0 32,25-24-32,-1 24 15,-24 0 1,0 0-1,0 0 1,-1 0 0,1 0-16,0 0 15,0 0-15,0 0 16,24-25 0,-24 25 15,0 0 0,0 0-15,-1 0-1,1 0 1,0 0 31,0 0-16,0 0-15,0 0 15,-1 0 0,1 0 0,0 0-15,0 0 15,0 0 16,-1 0-31,1 0-16,0 0 94,0 0-79,0 0 16</inkml:trace>
  <inkml:trace contextRef="#ctx0" brushRef="#br0">5531 13221 0,'25'0'157,"0"0"-142,25 0 1,-1 0-16,1 0 15,-1 0 1,1 0-16,25 0 16,-26 0-16,26 0 15,-1 0 1,0 0-16,-24 0 16,0 0-16,-1 0 0,-24 0 15,0 0 1,24 0-16,-24 0 0,0 0 0,25 0 31,-1 0-31,-24 0 16,49 0-16,-24 0 15,-25 0-15,24 0 16,-24 0-16,25 0 16,-25 0-16,0 0 15,24 0-15,1 0 16,-25 0-16,-1 0 15,26 0-15,0 0 32,-26 0-32,26 0 15,0 0 1,-26 0-16,76 0 16,-26 0-16,-24 0 15,-1 0-15,1 0 16,24 0-1,-24 0-15,24 0 0,-24 0 16,-1 0 0,1 0-16,74 0 15,-99 0-15,0 0 16,24 0-16,-24 0 16,25 0-1,-25 0-15,24 0 16,-24 0-1,25 0 1,-1 0-16,-24 0 16,25 0 15,-1 0-15,1 0-16,-1 0 0,1 0 0,24 0 31,1 0-31,-26 0 0,26 0 0,-1 0 15,-24 0 1,24 0-16,-24 0 16,-25 0-16,0 0 0,24 0 15,-24 0 1,0 0-16,0 0 16,24 0-16,-24 0 0,25 0 15,-1 0 1,1 0-16,-1 0 15,26 0 1,24-25-16,-49 25 16,-26 0-1,1 0-15,-25-25 16,25 25-16,0 0 16,0 0-1,-25-25-15,25 25 16,-1 0-16,1 0 15,0 0 32,0 0-31,0 0 15,-1 0-31,1 0 16,0 0 15,0 0 0,0 0-15,-1 0 7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147480000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04-23T05:42: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509 2480 0,'0'-24'16,"25"-1"171,0 25-187,0-25 16,24 25 0,-24 0-16,25 0 0,-25 0 15,-1-25-15,1 25 16,0-25-16,49 25 16,26 0-1,-51 0 1,26 0-16,24 0 15,-25 0-15,1 0 16,24 0-16,-25 0 16,1 0-1,-1 0-15,1 0 16,-1 0-16,-24 0 0,49 0 16,-25 0-1,1 0-15,-1 0 16,1 0-16,-26 0 15,1 0-15,-1 0 0,-24 0 16,25 0 0,-25 0-1,-1 0-15,1 0 16,25 0-16,24 0 16,25 0-16,1 0 15,24 0-15,-25 0 16,0 0-16,-25 0 15,-24 0-15,0 0 16,-25 0-16,24 0 16,-24 0-1,0 0-15,24 0 0,26 0 0,-1 0 32,25 0-32,-24 0 0,-1 0 31,1 0-31,-1 0 0,-49 0 0,24 0 15,-24 0 1,50 0-16,-51 0 16,26 0-16,25 0 15,24-24-15,-25 24 16,1 0-16,-1 0 16,0 0-16,1 0 15,-26 0 1,-24 0-16,0 0 15,0 0-15,24 0 16,1-25 0,24 25-16,1 0 15,24 0 1,0 0 0,1 0-16,-26 0 0,0 0 15,-49 0-15,25 0 0,-25 0 31,-1 0-31,1 0 0,0 0 0,25 0 0,-1 0 32,26 0-32,-1 0 15,0 0-15,1 0 0,-1 0 16,1 0 0,-51 0-16,26 0 15,-25 0-15,0 0 0,0 0 16,-1 0-1,1 0-15,25 0 16,24 25 0,50-25-16,-49 24 0,-1-24 0,-24 0 15,-1 0-15,1 25 32,-25-25-17,-1 0-15,26 0 31,-25 0-15,24 0-16,1 25 16,0-25-16,-1 0 0,1 0 15,-25 0 1,0 0 0,-1 0-1,1 0 1,25 0-1,-25 0-15,24 0 16,-24 0-16,0 0 16,0 0-1,-1 0 1,1 0 15,0-25-31,0 25 16,0 0-16,-1 0 0,1 0 0,0 0 31,0 0-31,0 0 16,24-25 15,-24 25-15,0 0-1,0 0 1,-1 0-1,-24-24 17,25 24-32,0 0 31,0 0-31,0 0 31,-1 0-31,1 0 0,0 0 47,-25-25-47,25 25 16,0-25-1,-1 25 1,1 0-16,0 0 16,0 0 46</inkml:trace>
  <inkml:trace contextRef="#ctx0" brushRef="#br0">17214 3522 0,'25'0'218,"0"0"-218,0 0 16,0 0 0,-1 0-1,1-25 1,0 25-1,0 0-15,0-24 16,-1 24-16,26 0 16,-25 0-16,0 0 31,0 0-31,24 0 0,-24-25 16,25 25-1,-26 0 1,1 0-1,25 0 1,-25 0 15,-1-25-15,1 25-16,74-25 16,-49 25-16,-25 0 0,0 0 15,-1 0 1,1 0-1,0 0 1,0 0 0,0 0-1,-1 0-15,1 0 0,0 0 16,0 0 0,0 0-1,-1 0-15,1 0 16,0 0-1,0 0 1,0 0 0,-1 0-1,1 0-15,0 0 0,0 0 32,0 0-17,-25 25 1,25-25-1,-1 0 1,1 0-16,25 0 16,-25 0-16,-1 25 0,1-25 15,0 0 1,0 0 0,0 0-1,-1 0 1,1 0-1,0 0-15,0 0 32,0 25-17,-1-25 17,1 0-17,0 0 1,0 0-16,24 0 15,-24 0 1,0 0 0,0 0-16,0 0 31,-1 0 0,1 0-15,0 0-1,0 0 1,0 0 15,-1 0-31,1 0 32,0 0-17,0 0 1,0 0-1,-1 0-15,1 0 16,0 0 0,0 0-16,0 0 47,0 0-32,-1 0 32,1 24-16,0-24-15,0 0 46,0 0 63,-1 0-93,1 0 15,0 0-1,0 0 1,0 0-15,-1 0-17,1 0 48,-25 25 46,25-25 94</inkml:trace>
  <inkml:trace contextRef="#ctx0" brushRef="#br0">10666 4589 0,'25'0'172,"0"0"-156,-1 0-16,1 0 15,25 0 1,-25 0-16,-1 0 31,26 0-31,-25 0 0,0 0 16,-1 0-1,1 0-15,0 0 0,0 0 32,24 0-32,-24 0 0,0 0 15,0 0 1,0 0-16,0 0 15,-1 0-15,1 0 16,25 0-16,-25 0 0,24 0 16,-24 0-1,49 0-15,-49 0 16,25 0-16,-1 25 0,1-25 16,-25 0-1,0 0 16,-25 24-31,24-24 0,1 0 16,0 0-16,25 0 16,-1 0-1,26 0-15,-1 0 0,-24 0 16,24 25 0,-24-25-16,24 0 15,-24 25-15,-1-25 0,-24 0 16,0 0-1,0 0-15,24 0 16,1 0-16,24 25 0,1-25 16,49 0-1,-25 25-15,25-25 16,75 24-16,-150-24 16,1 0-1,-25 0 1,24 0-16,1 0 15,-1 0 1,1 25-16,24-25 16,26 0-16,-1 0 15,-25 0 1,1 0-16,-26 0 0,-24 0 16,0 0-1,0 0 1,-1 0-16,1 0 15,0 0-15,0 0 0,24 0 16,-24 0 0,0 0-16,0 0 15,25 0-15,-26 0 0,1 0 16,0 0-16,25 0 16,-1 0-1,1 0-15,-1 0 16,26 0-16,24 0 15,-49 0-15,74 0 32,-75 0-32,26 0 15,-51 0 1,1 0-16,50 0 16,-26 0-16,1 0 15,0 25-15,24-25 16,-49 0-1,49 0-15,1 0 16,-51 0-16,26 0 16,0 0-1,-26 0-15,26 0 16,-25 0 0,24 0-16,-24 0 15,0-25-15,25 25 16,-26 0-16,1 0 15,0 0-15,0 0 16,0 0 0,-1 0-1,-24-25-15,25 25 32,25 0-32,-25 0 31,-1 0-31,1 0 0,0 0 15,0 0 17,0 0-1,0 0 16,-1 0 15,1 0-62,0 0 0,0 0 32,0 0 14,-1 0-14,1 0-32,0 0 31,0 0 16,0 0 0</inkml:trace>
  <inkml:trace contextRef="#ctx0" brushRef="#br0">23267 4614 0,'25'0'78,"-1"0"-62,1 0-1,0 0 1,0 0 0,0 0-1,24 0 1,-24 0-1,25 0 1,-1 0-16,1 0 16,-25 0-16,24 0 31,-24 0-31,0 0 16,0 0-16,-1 0 0,1 0 15,0 0-15,0 0 16,0 0-1,0 0-15,24 0 16,-24 0 0,0 0-16,0 0 15,-1 0-15,1 0 16,0 0-16,0 0 16,0 0-1,-1 0-15,26 0 0,0 0 16,-26 0-1,1 0-15,25 0 16,-1 0-16,1 0 16,-25 0-1,24 0-15,1 0 16,24-25-16,-49 25 16,0 0-1,0 0-15,0 0 0,-1 0 16,1 0-1,25-25-15,-25 25 16,0 0-16,24 0 0,-24 0 0,0 0 16,0 0-16,-1 0 0,26 0 31,-25 0-15,24 0-1,-24 0 1,50 0-1,-51 0-15,26 0 16,-25 0 0,0 0 15,-1 0-15,1 0 93</inkml:trace>
  <inkml:trace contextRef="#ctx0" brushRef="#br0">3001 5730 0,'25'0'125,"25"0"-125,24 0 16,1 0-1,-1 0-15,0 0 16,-24 0-16,0 0 16,-1 0-16,1 0 15,-25 0 1,-1 0-16,1 0 31,25 0-15,-25 0-16,49 0 31,-24 0-31,74 0 16,-75 0-16,-24 0 15,25 0-15,-25 0 16,-1 0 0,1 0-16,0 0 15,0 0 1,0 0-1,-1 0 64,1 0-79,0 0 31,0 0-16,0 0 17</inkml:trace>
  <inkml:trace contextRef="#ctx0" brushRef="#br0">26467 3398 0,'24'0'110,"1"0"-79,0 0-15,0 0-1,0 0 1,-1 0-16,1 0 0,0 0 0,0 0 16,49 0-1,-49 0-15,0 0 0,24-25 16,-24 25-1,0 0 1,0 0-16,-25-24 16,25 24-16,-1-25 15,26 25-15,-25 0 16,25-25 0,-1 25-16,-24 0 15,0 0 1,0 0-1,24 0 1,-24 0 0,0 0 15,0 0-15,-1 0-16,1 0 15,0 0 1,0 0-1,0 0 17,-1 0-17,1 0 1,0 0 0,0 0-1,-25 25-15,25-25 31,-1 0 16,1 0-31,0 0 15,-25 25-15,25-25-1,0 0 1,-1 0 0,-24 24-1,25-24 1,0 0 15,0 0-15,0 0-1,-1 0 1,1 0 15,0 0 1,0 0-32,0 0 31,-1 0-16,1 0-15,0 0 16,0 0 0,-25 25-1,25-25 126</inkml:trace>
  <inkml:trace contextRef="#ctx0" brushRef="#br0">8979 4787 0,'50'0'235,"0"0"-235,-1 0 15,-24 25 1,25-25 0,-1 0-16,1 0 15,-25 0-15,24 0 0,1 0 16,-1 0-1,1 25-15,-25-25 16,0 0-16,24 0 0,1 0 16,-25 25-1,49-25-15,-24 0 16,-26 0-16,26 0 16,-25 0-16,49 0 15,-49 0-15,50 0 16,-26 0-16,1 0 15,-1 0-15,1 0 16,-25 0 0,0 0-1,24 0-15,1 0 0,-25 0 16,24 0 0,-24 0-16,49 0 0,-49 0 15,25 0 1,-25 0-16,24 0 0,-24 0 15,0 0 1,0 0 0,-1 0-16,1 0 15,25 0 1,-25 0 0,24 0-16,-24 0 15,25 0 1,-26 0-1,26 0 1,-25 0 0,25 0-16,-26 0 15,1 0 1,0 0 0,0 0-16,24 0 15,-24 0 1,0 0-16,0 0 31,0 0-15,-1 0-1,1 0 1,0 0 0,0 0-1,0 0 1,49 0-1,-49 0 1,0 0 0,-1 0-16,26 0 15,-25 0 1,24 25-16,-24-25 16,74 0-16,-49 0 15,-25 0 1,0 0-16,24 0 15,-24 0-15,0 0 16,0 0 0,0 0-16,24 0 0,-24 0 31,0 24-31,24-24 0,1 0 16,-25 0-16,24 0 15,-24 0 1,50 0-16,-26 0 15,-24 0-15,0 0 16,0 0 0,-1 0-16,1 0 31,0 0-15,0 0-1,0 0 1,-1 0-1,1 0-15,0 25 32,0-25-17,0 0 1,-1 0 15,1 0-15,0 0 15,-25 25-31,25-25 16,0 0-1,-1 0 17,1 25-32,0-25 31,25 0-16,-25 25 1,-1-25-16,1 0 16,0 0-16,0 0 0,0 0 0,24 0 31,-24 0-31,25 0 16,-26 0-1,1 24-15,0-24 16,0 0-1,0 0-15,-1 0 16,26 0-16,0 0 16,-1 0-1,1 0-15,-25 0 0,-1 0 16,1 0 0,0 0-1,0 0 1,0 0-1,-1 0 1,26 0 0,-25 0-16,0 0 15,-1 0-15,1 0 16,-25-24 0,50 24-1,-25 0 1,-1 0-16,1 0 15,0 0-15,0 0 16,0 0 0,0 0-16,-1 0 15,1 0 1,0-25 0,0 25-1,0 0 1,-1 0-1,1 0 1,-25-25 78,25 25-94,0 0 187,0 0-46,-1 0 109,1 0 1109,-25-25-1343,25 25 0,0 0-1,0 0 32,-1-25-16,1 25-15,0 0-16,0 0 31,0 0-15,-1 0 15,1 0-15,-25-24-1,25 24 17,0 0 14,0-25 1,-1 25-15,1 0-17,0 0 32,-25-25-16,25 25-15,0 0 31,-1 0-16</inkml:trace>
  <inkml:trace contextRef="#ctx0" brushRef="#br0">10418 11261 0,'25'0'187,"0"0"-155,24 0-1,-24 0-16,0 0 1,0 0-16,-1 0 31,1 0-15,0 0 0,0 0-1,0 0-15,-25 25 16,24-25-1,26 0 1,-25 0 15,-25 25-31,25-25 16,-1 0 0,1 0-1,0 0 1,0 0-1,0 0-15,-1 0 16,1 0 0,0 0-1,0 0 1,0 0 0,-1 0-1,26 0 1,-25 25-1,25-25 1,-26 0 0,1 0-1,0 0-15,0 0 16,0 0-16,-1 0 31,1 0-15,0 0-16,0 0 15,0 0 1,-1 0 15,1 0-31,0 0 0,0 0 32,0 0-32,-1 0 31,1 0 0,0 0-31,0 0 16,0 0 15,-1 0-15,1 0-1,0 0 1,0 0-16,0 0 15,-1 0 17,1 0-32,0 0 15,0 0 17,0 0-17,-1 0 1,1 0-1,0 0 17,-25-25-17,25 25-15,0 0 32,-1 0-1,-24-25 0,25 25-31,0 0 31,-25-25-15,25 25 0,0 0-1,-25-24 1,25 24 31,-25-25 46,0 0-14,0 0-64,0 0 16,-25 0-15,25 1 0,-50-1-1,50 0 1,-25 25 0,0-25-1,1 25 32,-1 0-47,25-25 31,-25 25-15,25-24 0,-25 24-16,25-25 31,-25 25-16,1 0 1,-1 0 0,25-25-1,-25 25 1,0 0 0,0 0-1,1 0 1,-1 0-1,0 0 17,0 0-17,0 0 1,1 0 0,-1 0 15,0-25-31,0 25 15,0 0-15,1 0 32,-1 0-17,0 0 1,0 0 0,0 0-16,1 0 15,-1 0 1,0 0-16,0 0 31,0 0-31,25-25 31,-24 25-31,-1 0 32,-25 0-17,25 0 16,1 0 1,-1 0-32,0 0 31,0 0-15,0 0-16,0 0 15,1 0 1,-1 0-1,0 0-15,-25 0 16,26 0 15,-1 0-15,0 0 0,0 0-1,0 0 1,1 0-1,-1 0 1,0 0-16,0 0 16,0 0-1,1 0 1,-1 0 0,0 0-1,0 0 1,0 0-1,1 0 1,-1 0 0,0 0 15,0 0-15,0 0-1,1 0 1,-1 0 15,0 0-15,0 0 15,0 0-15,1 0-1,-1 0 16,0 0-15,0 0 15,0 0 16,1 0-16,-1 0 1,0 0-32,0 0 47,0 0-1,1 0-30,-1 0 0,0 0 15,0 0 0,25 25 0,-25-25-15,0 0 0,1 25 15,-1-25 16,0 0 15,25 25-46,-25-25 78,25 25 15,0-1-31,0 1 16,0 0 0,25-25-1,-25 25-30,25-25-47,-25 25 30,25-25-46,-1 0 47,1 24-31,0-24 46,-25 25-62,25 0 94,-25 0-78,25-25 15,0 0 16,-25 25-16,24-25-15,1 0 31,0 0 31,0 25-16,0-25-30,-1 0 14,-24 24-14,25-24-1,-25 25 0,25-25-15,0 0 15,0 0 32,-1 0-32,-24 25-16,25-25 1,0 0-16,0 0 31,0 0 1,-1 0 30,-24 25-31,25-25 16</inkml:trace>
  <inkml:trace contextRef="#ctx0" brushRef="#br0">10666 11162 0,'0'-25'406,"25"0"-328,0 25-47,-25-24-31,0-1 32,0 50 358,0-1-327,0 1-48</inkml:trace>
  <inkml:trace contextRef="#ctx0" brushRef="#br0">11658 11162 0,'25'0'328,"0"0"-312,0 0 31,-25-25 0,0 0-1,0 1 1,0-1 78,-25 25-78,0 0-16,25 25-31,0-1 47,0 1 31,0 0-31</inkml:trace>
  <inkml:trace contextRef="#ctx0" brushRef="#br0">12328 11906 0,'0'25'62,"25"-25"95,24 0-142,-24 0-15,0 0 16,25 0-1,-26 0-15,1 0 0,0 0 16,25 0-16,-26 0 16,1 0-16,0 0 15,0 0-15,0 0 16,-1 0-16,1 0 16,0 0-1,25 0-15,-26 0 0,1 0 16,0 0-16,25 0 15,-26 0 1,1 0 0,25 0-16,-25 25 15,-1-25-15,1 25 0,0-25 16,0 0 0,0 0-16,0 0 0,24 24 15,-24-24 1,0 25-16,24-25 15,-24 0-15,0 0 0,0 0 16,24 0 0,-24 0-16,0 0 15,0 0-15,0 0 16,-1 0 31</inkml:trace>
  <inkml:trace contextRef="#ctx0" brushRef="#br0">26243 11782 0,'25'0'296,"0"0"-280,25 0 0,-26-25-1,1 25 1,0 0 0,-25-24-16,25 24 15,0-25-15,-1 25 16,1 0-1,25-25 1,-1 25 0,-49-25-1,25 25 1,25-25-16,-1 25 16,-24 0-1,-25-24 16</inkml:trace>
  <inkml:trace contextRef="#ctx0" brushRef="#br0">26392 12129 0,'25'0'156,"49"0"-156,1 0 16,-1 0-16,25 0 15,25-24 1,-49 24-16,24-25 15,-24 25-15,-1-25 16,0 25-16,-24 0 16,-25 0-16,24-25 15,-24 0 1,0 25-16,0 0 16,0 0-16,24-24 0,-24 24 15,0 0 1,-25-25-16,25 25 15,-1-25-15,1 25 16,0 0 0,0 0-16,0-25 31,-1 25-15,1 0 15</inkml:trace>
  <inkml:trace contextRef="#ctx0" brushRef="#br0">23440 11757 0,'25'0'141,"0"0"-126,0 0-15,0 0 16,24-24 0,1 24-1,49-50-15,-74 25 16,0 25-16,24 0 0,-24-25 16,0 25-1,25 0 1,-50-24-1,0-1 1,24 25-16,1 0 16,0 0-1,0-25-15,0 25 16,-25-25 46,24 25-46</inkml:trace>
  <inkml:trace contextRef="#ctx0" brushRef="#br0">24085 11782 0,'0'0'0,"25"0"31,-50 0 297,1 0-328,-26 0 16,25 0-1,0 0 1,-24 25-16,-1-25 15,25 25 1,0-25 0,25 25-16,-24-25 15,-1 24-15,0-24 16,0 25 0,-24-25-1,49 25 1,-25-25-1,0 0 17,25 25-17,-25 0 1,0-25 0</inkml:trace>
  <inkml:trace contextRef="#ctx0" brushRef="#br0">10666 11112 0,'25'0'125,"-25"25"-125,25-25 62,-1 0-46,1 0 62,0 0-62,0 0 15,-25-25-16,25 25 17,-25-24-1,0-1 16,0 0 0,-25 25-32,25-25 1,-25 25 31,0 0-32,0 0 1,25 25 218,0 0-202,0 0-1,0-1 16,0 1-16,0 0 32,25-25-32</inkml:trace>
  <inkml:trace contextRef="#ctx0" brushRef="#br0">10815 10294 0,'0'0'0,"0"-25"15,0 0 1,0 1-1,0-1 1,0 0 0,25 25-16,-25-25 15,0 0 1,0 1 0,0-1-16,24 0 15,-24 0 1,25 0-16,-25-24 31,50 24-31,-50-25 0,25 1 16,-1 49-16,1-50 0,0 25 15,0 0 1,0 1 0,-1-1-16,51-50 15,-50 51-15,24-1 0,-24 25 16,0-25-16,0 25 15,0 0-15,-1 0 32,1 0-32,0 0 0,25 0 15,-26 0 1,26 0-16,0 0 16,-1 0-16,26 0 15,-26 0-15,26 0 16,-51 0-1,1 0-15,25 25 0,-25 0 16,-1-25-16,1 0 16,0 24-1,25 1-15,-26-25 0,26 25 16,0 0 0,24-25-16,-24 49 15,-1-24-15,1 0 0,0 0 16,-26 0-1,26-25-15,0 24 16,-26 1-16,1-25 0,0 25 16,0 0-1,-25 0 1,25-25 0,-1 0-1</inkml:trace>
  <inkml:trace contextRef="#ctx0" brushRef="#br0">12700 9575 0,'0'24'203,"0"26"-203,25 0 15,0-26 1,-25 1 0,0 25-1,24-25-15,1-1 0,0 26 16,-25-25 0,25 0-16,-25 24 15,25-24-15,-25 0 16,24 0-1,-24 0 32,0-1 16,0 1-16,-24-25 218,24-25-265,-25 25 16,-25 0 0,1-24-16,24-1 0,-25 25 15,1-25 1,24 0-16,0 25 15,0 0-15,0 0 0,1 0 0,-1-25 32,0 25-1,0 0-15,25-25-16,-25 25 15,1 0 32</inkml:trace>
  <inkml:trace contextRef="#ctx0" brushRef="#br0">11261 13990 0,'0'0'0,"0"-25"0,0 0 16,0 0-1,-24-24 1,-1-1 0,0 25-1,25 1 1,-25-1-1,25 0-15,-25 0 16,0 25 0,25-25-16,-24 25 15,24-24-15,-25-1 16,-25 0 0,25 0-16,1 0 15,-26 1 1,25-1-16,-24 0 15,-1 0 1,-24 0-16,-26-49 0,51 74 16,-1-25 15,1 25-31,-1-49 16,-49 49-16,49-25 0,-24 25 15,24 0 1,25 0-16,1 0 15,-1 0-15,-25 0 0,25 0 32,0 0-1,-24 0-15,24 0-1,0 0 1,0 0-16,1 0 15,-1 0 1,0 0-16,0 0 16,0 0-1,1 0 1,-1 0 0,0 0-16,0 0 31,0 25 0,1-25-31,-1 0 16,0 24-1,0-24 1,25 25 0,-25-25-16,25 25 15,-24 0 16,-1 0 1,0-1-17,25 1 1,-25-25 0,25 25-1,-25-25 1,25 25-1,-24 0 1,24-1 0,-25 1-16,0-25 31,25 25-15,-25-25-1,25 25-15,-25-25 16,25 25 15,-24-1-15,-1-24-1,25 25 1,-25 0 0,25 0 30,0 0-30,-25-25 0,25 24 15,0 1 0,-25-25-15,25 25-1,-24-25 1,24 25-16,0 0 47</inkml:trace>
  <inkml:trace contextRef="#ctx0" brushRef="#br0">9079 13419 0,'0'25'109,"0"0"-93,0 0-1,0 0 1,-25-1-16,25 1 16,0 0-1,0 0 1,0 0-16,0-1 15,0 1-15,0 0 0,0 0 16,0 0 15,0-1 32,0 1-16,0 0 0,0 0 156,25 0-94,-25-1-62,0 1 47,24-25 93,1 0-140,0 0-16,0 0-31,0 0 16,-1 0 0,26 0-1,-25 0-15,0 0 16,24 0-16,1 0 0,24 0 15,-49 0 1,25 0-16,-26 0 16,26 0-16,-25 0 15,24 0 1,-24 0-16,50 0 16,-51 0-1</inkml:trace>
  <inkml:trace contextRef="#ctx0" brushRef="#br0">23862 16024 0,'25'0'125,"0"-25"-109,24 0 0,26 0-16,24-49 0,-49 49 31,24-24-31,-24 24 0,-50 0 16,24 25-1,1-50-15,25 50 16,-50-24-16,25-1 0,24 25 15,-24-25 1,25 0-16,-50 0 16,24 25-16,1-24 15,0 24-15,0-25 32,0 25-32,-1-25 15,1 25 1,0 0-16,0-50 0,0 50 47,-1 0-47,-24-24 15,0-1 1,25 25 0</inkml:trace>
  <inkml:trace contextRef="#ctx0" brushRef="#br0">27012 15825 0,'0'-24'203,"25"24"31,25 0-218,99 0 0,-1-25-16,100 25 15,-49 0-15,24 0 16,-24 0-16,-26 0 15,-74 0-15,-24 0 0,-50 0 16,-1-25 0</inkml:trace>
  <inkml:trace contextRef="#ctx0" brushRef="#br0">15751 11088 0,'25'0'328,"0"0"-312,-1 0 15,1 0 0,0 0 0,0 0-15,0 0 15,-1 0 32,1 0-63,0 0 31,0 0-15,0 0-1,-1 0 1,1 0-16,0 0 16,0 0-16,0 0 15,-1 0-15,1 0 16,0 24-1,0-24 1,0 0-16,-1 0 31,1 0-31,25 0 16,-25 0 0,24 0-16,-24 25 15,0-25-15,0 0 16,0 0-16,-25 25 0,24-25 31,26 0-31,-25 0 16,24 0-1,-24 0 1,25 0-16,-25 0 16,-1 0-1,1 0 1,0 0-1,0 0 1,0 0-16,-1 0 16,1 0-16,0 0 15,0 25 1,0-25-16,24 0 16,-24 0-1,0 0-15,24 0 0,-24 0 16,25 0-1,-25 0 1,-1 0-16,1 0 16,0 0-16,25 0 15,-26 0 1,1 0-16,0 0 16,25 0-1,-25 0-15,24 0 16,-24 0-16,0 0 15,0 0-15,24 0 16,-24 0-16,0 0 31,-25 25-31,25-25 0,-1 0 16,1 0 0,0 0-1,0 0 16,0 0-31,-1 0 32,1 0-32,0 0 31,0 0-31,0 0 47,24 0-32,-24 0 17,0 0-32,0 0 15,-1 0 17,1 0-32,25 0 31,-25 0-16,-1 0 1,1 0 0,0 0-16,0 0 15,0 0 1,-1 0 0,1 0-16,0-25 15,0 25-15,25 0 16,-26 0-16,1 0 15,0 0 1,0 0-16,49 0 0,-49 0 31,0 0-15,0 0 0,-1 0-16,1 0 15,0 0-15,0 0 16,0 0-1,-1 0 1,-24-25 0,25 25-16,0-25 15,0 25 1,0 0 0,-1 0 15,1 0 16,-25-25-32,25 25-15,0 0 32,0 0 77</inkml:trace>
  <inkml:trace contextRef="#ctx0" brushRef="#br0">9649 8062 0,'25'0'156,"0"0"-156,-1 0 15,1 0 1,25 0 0,-1 0-16,1 0 0,-25 0 15,0 0 1,-1 0-16,1 0 16,25 0-16,0 0 0,-26 0 15,51 0 1,-26 0-16,1 0 15,24 0-15,-24 0 0,24 0 16,1 0 0,24 0-16,-49 0 15,-26 0-15,26 0 16,0 0-16,-26 0 16,26 0-16,0 0 15,-1 0-15,1 0 16,-1 0-16,-24 0 15,25 0-15,0 0 0,-26 0 32,1 0-17,0 0-15,25 0 16,-1 0-16,-24 0 16,25 0-1,-1 0-15,1 0 16,-25 0-16,24 0 0,-24 0 15,25 0 1,-1 0-16,-24 0 16,0 0-16,24 0 15,-24 0-15,0 0 16,0 0-16,24 0 16,-24 24-1,0-24-15,0 0 16,0 0-1,-1 0-15,1 0 16,0 25 15,0-25-31,0 0 0,0 0 0,-1 0 0,1 0 0,0 0 32,0 0-32,0 0 31,-1 0-31,1 0 15,0 0-15,0 0 16,0 0-16,-1 0 16,1 0-1,0 0-15,0 0 16,0 0-16,-1 0 16,1 0-16,0 0 15,0 0-15,0 0 16,-1 0-1,26 0-15,-25 0 16,0 0 0,-1 0-16,1 0 15,0 0-15,0 0 0,24 0 0,-24 0 32,0 0-17,0 0 1,0 0-16,-1-25 15,1 25-15,0 0 0,0 0 32,0 0-1,-25-24-15,25 24 15,-1 0-16,1 0 1,0 0 15,0 0-15,0 0-16,-25-25 16,24 25-16,1 0 15,0 0 16,0 0-31,0 0 47,-1 0-15,1 0-1</inkml:trace>
  <inkml:trace contextRef="#ctx0" brushRef="#br0">8037 8161 0,'49'0'125,"1"0"-110,24 0-15,1-25 16,-1 25 0,25 0-16,-49 0 15,0 0-15,-1-25 16,26 25-16,-51 0 16,51 0-16,-50 0 15,-1 0 1,1 0-16,0 0 15,0 0 17,0 0 30</inkml:trace>
  <inkml:trace contextRef="#ctx0" brushRef="#br0">20662 8136 0,'25'0'94,"50"0"-78,24 0-16,0 0 15,50-25 1,-25 0-16,74 1 15,-24-1-15,74 25 16,149-25-16,-224 0 31,-24 25-31,-25-25 0,-74 25 0,-25 0 0,0 0 32,-1 0-32,1-25 31,0 25-16,-25-24 1,25 24-16,0 0 16,-1 0 46,1 0-15,0 0 31</inkml:trace>
  <inkml:trace contextRef="#ctx0" brushRef="#br0">25375 8186 0,'25'0'32,"0"0"-32,0-25 0,-1 25 31,26 0-31,-25 0 16,24 0-16,1 0 15,24 0-15,1 0 16,-1-25-16,-24 25 15,24-25-15,1 25 16,-1 0 0,1-25-16,-1 25 0,0 0 31,1 0-31,24 0 0,25-24 0,25 24 16,-25 0-1,50 0-15,-1-25 16,-49 25-16,-25 0 15,25 0-15,-49 0 16,-1 0-16,-24 0 16,49 0-16,-25 0 0,1 0 15,24 0 1,-49 0-16,-1 0 16,-24 0-16,25 0 15,-1-25-15,1 0 16,-25 25-16,24 0 15,1-25 1,24-24 0,-24 49-16,0 0 15,24 0-15,-24-25 16,24 25-16,-49 0 16,0 0-16,-1-25 15,1 25-15,0 0 47,0-25 62,0 25-77</inkml:trace>
  <inkml:trace contextRef="#ctx0" brushRef="#br0">3200 9277 0,'0'0'0,"25"0"16,49 0-16,0 0 16,1 0-16,-1 0 15,1 0 1,24 0-16,-25 0 15,1 25 1,-50-25-16,49 0 16,-24 0-16,-26 0 15,76 0 1,-76 0-16,26 0 16,24 0-1,1 0-15,98 0 16,-98 0-16,24 0 15,-25 0-15,-24 0 16,25 0-16,-26 0 16,50 0-16,1 0 15,-1 0-15,0 0 16,25 25-16,25-25 16,-50 0-16,0 0 31,1 0-31,-51 0 0,1 0 15,-25 0-15,-1 0 0,1 0 16,0 0 0,0 0-1,0 0 1,24 0-16,1 0 16,-25 24-1,-1-24 1,1 0-16,0 0 15,0 0 1,0 0 0,-1 0-1,1 0 1,0 0 0</inkml:trace>
  <inkml:trace contextRef="#ctx0" brushRef="#br0">9277 9227 0,'25'0'156,"0"0"-140,49 0-16,-24 0 15,74 0-15,0 25 16,-25-25-1,0 0-15,25 0 0,25 0 16,25 0 0,-75 0-16,25 0 15,-75 0-15,1 0 16,-25 0-16,0 0 16,-1 0 15,-24-25-31,25 25 0,0 0 31,0 0-31,-25-24 31,25 24-15,-1 0 15,1 0-15,0-25-16,0 25 31,0 0 0,-1 0-15,1 0 0,-25-25-16,25 25 0,25 25 109,-1 0-93,26-1-1</inkml:trace>
  <inkml:trace contextRef="#ctx0" brushRef="#br0">13667 9178 0,'25'0'32,"0"0"-17,0 0 1,0 0 0,-1 0-1,1 0 1,0 0-1,0 0-15,0-25 16,-1 25-16,1-25 0,0 25 16,25 0-1,-1 0-15,1 0 16,-25-25-16,24 25 0,-24 0 16,0 0-1,0-24-15,24 24 16,-24 0-16,0 0 0,25 0 15,-1-25 1,-24 25 0,0 0-16,24 0 15,-24-25-15,0 25 0,0 0 16,0 0 0,-1 0-1,1 0 1,0 0-16,0 0 15,24-25-15,1 25 0,-25 0 16,0 0 0,24 0-16,-24 0 15,25 0-15,-1 0 16,-24 0 0,25 0-16,-26 0 15,26 0 1,0 0-16,-1 0 15,-24 0-15,25 0 16,-1 0-16,1 0 0,-25 0 31,0 0-31,-1 0 16,1 0-16,0 0 16,0 0-16,24 0 15,-24 0 1,0 0-16,0 0 0,0 0 31,-1 0-31,1 0 16,0 0-16,0 0 15,0 0 17,-1 0 14,1 0-3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147480000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04-23T05:49: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037 5581 0,'25'0'250,"-1"0"-234,1 0-1,0 0 1,0 0 0,24 0-1,-24 0 1,0-25 0,0 25-1,0 0-15,-1 0 16,1-25-1,0 25 17,0 0-17,0-24 32,-1 24-31,1 0-1,0 0 48,0 0-32,0 0 0,-25-25-15,24 25-16,1 0 125</inkml:trace>
  <inkml:trace contextRef="#ctx0" brushRef="#br0">21059 6300 0,'50'0'234,"-25"0"-234,24 0 16,50 0-16,-24 0 15,-1-49-15,1 49 16,-26-25-1,1 25-15,-25-25 16,49 0 0,-49 25-16,0-24 0,0 24 15,-25-25 1,49 25-16,-49-25 16,25 25-16,0 0 0,-25-25 0,25 25 31,-1 0-16,-24-25 1,25 25 0,-25-24-1,25 24-15,0 0 32,-25-25-17,25 25 1,-1 0 46,-24-25-15,25 25-16</inkml:trace>
  <inkml:trace contextRef="#ctx0" brushRef="#br0">5358 11609 0,'49'0'265,"1"0"-249,0 0 0,-1 0-1,26 0-15,-1-25 16,25 25-16,-24-25 0,-1 25 0,1 0 16,24-25-1,-74 25 1,74-25-16,-25 1 15,-24 24-15,24 0 0,1-25 16,-1 0 0,-24 25-16,-1 0 15,50-25 1,-49 25-16,-25 0 16,0-25-16,0 25 15,-1 0-15,1-24 16,25 24-16,-1 0 31,-24 0-15,25 0-1,-25-25 1,-1 25-16,26 0 16,-25 0-16,0 0 15,-1-25 1,1 0-1,0 25 17,0 0-17,-25-25 1</inkml:trace>
  <inkml:trace contextRef="#ctx0" brushRef="#br0">10368 11063 0,'25'0'172,"25"0"-157,-1 0-15,1 0 16,49 0-1,0 0-15,-24 0 16,49 0-16,-25 0 0,-25 0 16,26 0-16,-51 0 15,26 0-15,-26 0 16,-24 0 0,0 0 15,0 0 16,0 0 15,-1 0 79,1 0-32,0 0 63,0 0-109,0 0 30,-1 0 17,1 0-48,0 0-46,0 0 31</inkml:trace>
  <inkml:trace contextRef="#ctx0" brushRef="#br0">7169 13395 0,'-25'0'63,"74"0"15,75 49-78,124-24 0,75 25 31,99 24-31,-50-49 16,25-25-16,-50 0 15,-25 0 1,-24 0-16,-25-50 16,-25 25-16,-75-24 0,1-1 15,-100 1 1,50-1-16,-49 25 0,-1 0 0,-49 1 31,25-1-31,-1 25 16,-24 0-16,25-25 0,-1 0 15,1 25 1,0 0-16,-26 0 16,26 0-16,-25 0 15</inkml:trace>
  <inkml:trace contextRef="#ctx0" brushRef="#br0">24259 11261 0,'25'0'203,"0"0"-187,-1 0-1,1 0-15,0 0 16,0 0 0,0 0 15,-1-24-16,1 24 1,0 0 47,-25-25-63,25 25 31,0 0 0,-1 0-15,1 0-1,0 0 1,0-25 0,0 25 15,-1 0-16,1 0 1,0 0 15,0 0-31,-25-25 16,25 25 0,-1 0 46,1 0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147480000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04-23T05:51:0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17 3994 0,'25'0'16,"-25"-25"15,24 25 110,1 0-126,25 0 16,-25 0-15,24 0 0,-49-25-1,25 25 1,0 0-16,0 0 16,-1 0-16,26 0 15,-25 0 1,0 0-1,-1 0 1,1 0-16,0 0 16,0 0-1,0 0-15,-1 0 16,26 0-16,-25 0 16,0 0-16,24 0 15,-24 0-15,0 0 16,0 0-1,24 0 1,-24 0-16,50 0 16,-26 0-16,-24 0 15,0 0-15,0 0 16,-1 0-16,1 0 0,0 0 16,0 0-16,0 0 0,-1 0 31,26 0-16,0 0-15,-26 0 16,1 0-16,25 0 0,-25 0 16,-1 0-1,1 0-15,0 0 32,0 0-17,0 0 1,-1 0-16,1 0 15,25 0 1,-25 0 0,0 0 15,-1 0-15,1 25-1,0-25 1,0 0-1,0 0 1,-1 0 0,1 0-1,0 0 1,0 0 0,0 0-1,-1 0-15,1 0 16,-25 25-1,25-25-15,0 0 32,0 0-32,-1 0 15,1 0 1,0 0 0,0 0-1,0 0 1,-1 0-1,1 0 1,0 0 0,0 0-1,0 0 17,-1 0-17,1 0 1,0 0-1,0 0-15,0 0 32,-1 0-32,1 0 15,0 0-15,0 24 32,0-24-32,-1 0 31,1 0-16,0 0 1,0 0 15,0 0 32,0 0-1</inkml:trace>
  <inkml:trace contextRef="#ctx0" brushRef="#br0">18802 5531 0,'25'0'640,"0"0"-624,-25-24-1,24 24-15,1 0 16,25 0-16,-25 0 16,-1 0-1,1 0-15,0 0 16,0 0 0,0 0-1,-1 0 1,1 0-1,0 0 1,0 0-16,0 0 16,-1 0-16,26 0 15,-25 0 1,24 0 0,-24 0-1,0 0 1,25 0-1,-26 0 1,1 0-16,0 0 16,0 0-16,0 0 15,0 0 1,-1 0 15,1 0-15,0 0-1,0 0-15,0 0 32,-1 0-17,1 0-15,0 0 47,0 0 359</inkml:trace>
  <inkml:trace contextRef="#ctx0" brushRef="#br0">23812 5358 0,'25'0'63,"0"0"-47,0 0 15,0 0 31,0 0-30,-1 0-32,1 0 15,0 0 1,25 0-16,-1 0 15,26 0-15,-1-25 0,75 25 16,-25 0 0,49-25-16,26 0 15,-50 25-15,0 0 0,-1 0 16,-24-24-16,25 24 16,25 0-1,-50-25 1,149 25-16,-100 0 15,-73 0-15,-1-25 0,0 25 32,0 0-32,25 0 15,-25 0-15,-24-25 16,-1 25-16,1 0 0,-1 0 16,1 0-16,-1-25 15,0 25 1,1 0-16,24 0 15,0-24-15,-24 24 0,24 0 16,-25 0 0,26 0-16,-51 0 0,26 0 0,-26 0 0,26 0 31,-1 0-31,-24 0 16,-1 0-16,-24 0 15,0 0-15,24 0 16,-24 0-16,0 0 31,25 0-31,-26 0 16,1 0-16,0 0 15,0 0-15,0 0 0,-1 0 16,1 0 0,25 0-1,-25 0 1,24 0-16,-24 0 15,0 0 1,0 0 0,0 0 31,-1 0 78</inkml:trace>
  <inkml:trace contextRef="#ctx0" brushRef="#br0">4142 6474 0,'25'0'16,"0"0"78,0 0-79,0 0-15,-1 0 31,51 0-31,-50 0 16,24-25-16,-24 25 0,49 0 16,-49 0-1,0 0-15,0 0 16,49 0-16,-24 0 0,-25 0 0,24 0 31,1 0-31,0 0 16,24 25-16,-24-25 0,-1 0 0,-24 25 0,0-25 15,0 0-15,-1 0 32,1 0-32,25 0 15,-25 0 1,-1 0-16,1 0 16,25 0-1,-25 0 1,-25 25-1,24-25 1,1 0 0,0 0-1,0 0-15,0 0 16,-1 0 15,1 0-15,0 0-1,0 0 1,0 0 0,-1 0-1,1 0 1,-25 24 0,25-24-16,0 0 15,49 0 1,-49 0-16,25 0 15,-1 0 1,-24 0-16,25 0 0,-25 0 16,-1 0 15,1 0-15,0 0-1,0 0 1,0 0-1,-1 0 1,1 0 31,0 0-16,0 0 0,0 0-15,-25-24-16,24 24 47,1 0 0,0 0 78,0 0-78</inkml:trace>
  <inkml:trace contextRef="#ctx0" brushRef="#br0">9550 9054 0,'25'0'187,"-1"0"-187,1 0 32,0 0-17,0-25 1,0 25 0,-25-25-1,24 25-15,1 0 16,-25-25-1,25 25 1,0 0 0,0-25-1,-1 25-15,-24-24 0,25 24 32,-25-25-1,25 25-16,0 0 17,-25-25-1,25 25-15</inkml:trace>
  <inkml:trace contextRef="#ctx0" brushRef="#br0">6623 14734 0,'25'0'250,"-1"0"-250,1 0 15,0 0-15,0 0 16,0 0 15,-1 0-31,1 0 0,0 0 16,0 0-1,0 0 1,0 0 0,-1 0-16,1 0 15,0 0 17,0 0-17,0 0-15,-1 0 16</inkml:trace>
  <inkml:trace contextRef="#ctx0" brushRef="#br0">7342 12998 0,'0'-25'110,"25"25"-79,-25-25-15,25 25-1,-25-25-15,25 25 31,-1-25-31,-24 1 0,50 24 16,-50-25 0,25 25-1,-25-25 1,25 25-16,-1-25 16,1 25-1,-25-25 16,25 25 63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147480000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04-23T05:53: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115 3919 0,'25'0'141,"0"0"-141,24 0 15,1 0 1,24 0-1,-24 0-15,24 0 0,1 0 0,-25 0 16,-1 0 0,26 0-16,-26 0 15,-24 0-15,49 0 0,1 0 16,49 0 0,25 25-16,24 0 15,-49 24-15,25-24 0,-50 0 16,-49-25-1,24 0-15,-49 0 16,0 0 47,0 0 218,0 0-266,24 0-15,1 0 16,-1 0 0,51-25-1</inkml:trace>
  <inkml:trace contextRef="#ctx0" brushRef="#br0">23515 3770 0,'49'0'156,"-24"0"-156,25 0 16,-1 0-1,1 0-15,0 0 16,-1 0-16,-24 0 0,25 0 15,-25 0 1,24 0-16,-24 0 31</inkml:trace>
  <inkml:trace contextRef="#ctx0" brushRef="#br0">10021 8086 0,'25'0'140,"0"0"-124,0 0 0,-1 0-1,1 0 1,0 0-16,0 0 15,0-24-15,-1 24 32,1 0-32,0 0 15,0 0 17,0-25 30,-1 25-31,1 0 32,-25-25-16,25 25 109</inkml:trace>
  <inkml:trace contextRef="#ctx0" brushRef="#br0">26318 9351 0,'25'0'156,"24"0"-156,-24 0 32,49-24-17,-24-1-15,99 0 16,-100 0-16,1 0 15,0 1 1,24 24-16,25-50 16,-49 25-16,0 25 15,-1-25-15,-24 1 16,0 24-16,24-25 16,-24 0-16,0 25 15,0-25 16,0 0-15,-1 0-16,1 25 16,-25-24 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147480000" units="dev"/>
        </inkml:traceFormat>
        <inkml:channelProperties>
          <inkml:channelProperty channel="X" name="resolution" value="39.7093" units="1/cm"/>
          <inkml:channelProperty channel="Y" name="resolution" value="39.58763" units="1/cm"/>
          <inkml:channelProperty channel="T" name="resolution" value="1" units="1/dev"/>
        </inkml:channelProperties>
      </inkml:inkSource>
      <inkml:timestamp xml:id="ts0" timeString="2020-04-23T05:56: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039 4242 0,'25'0'219,"0"-25"-172,0 25-16,0 0 0,-1 0 0,-24-25-15,25 25 0,0 0 15,0 0-15,0 0-1,-1 0 16,1 0 16,-25-25-31,25 25 0,0 0 15,0 0 0,0 0 16,-1 0 0,1 0 15,0 0 32</inkml:trace>
  <inkml:trace contextRef="#ctx0" brushRef="#br0">14238 3944 0,'0'25'375,"0"0"-344,0-1-15,0 1 31,0 0 0,-25 0-32,25 0 17,0-1-17,0 1 17,0 0-32,0 0 31,0 0-16,0-1 17,0 1-32,0 0 31,0 0-15,0 0-16,0-1 31,0 1-31,0 0 0,0 0 15,0 24 1,0-24 15,0 0-15</inkml:trace>
  <inkml:trace contextRef="#ctx0" brushRef="#br0">16272 4142 0,'25'0'609,"-1"0"-593,1 0 15,0 0 1,0 0-1,0 0 0,0 0 0,-1 0-15,1 0 31,0 0-16,0 0 0,0 0 1,-1 0 14,1 0-30,-25-24 0,25 24 31,0 0 15,0 0 16,-1 0-47,1 0 157,-25-25-126</inkml:trace>
  <inkml:trace contextRef="#ctx0" brushRef="#br0">28575 5209 0,'25'0'141,"24"0"-126,1 0 1,74 0-16,-99 25 31,0-25-31,-1 0 0,26 0 32,-25 0-32,24 0 15,26 0 1,-1 0-16,-24 0 15,49 0 1,-49 0-16</inkml:trace>
  <inkml:trace contextRef="#ctx0" brushRef="#br0">9054 4663 0,'25'0'282,"-1"0"-251</inkml:trace>
  <inkml:trace contextRef="#ctx0" brushRef="#br0">16049 5457 0,'49'0'156,"1"0"-141,24 0 1,1 0 0,-1 0-16,25 0 0,1 0 0,-1 0 0,0 0 31,50 0-31,-50 0 0,-49 0 31,-1 0-31,1-25 16,-25 25-16</inkml:trace>
  <inkml:trace contextRef="#ctx0" brushRef="#br0">14982 4936 0,'0'25'219,"50"0"-172,-26-25-31,1 25-16,25-1 31,-25-24-31,-25 25 31,24-25 0,26 25-31,-25-25 32,0 25-32,-1-25 0,1 0 15,0 0 17,0 0-17,0 25-15,0-25 16,-1 0-16,1 0 15,0 0 1,0 0 15,0 0-15,-1 0-16,1 0 16,0 0 30,0 0 33,0 0-17,-25-25 1,0 0-32,24 25-16,-24-25 32,25 25 0,-25-25 0</inkml:trace>
  <inkml:trace contextRef="#ctx0" brushRef="#br0">15577 4986 0,'25'0'125,"0"0"-62,0 0-16,0 0-47,-1 0 47,1 0-1,-25 25-46,25-25 47,-25 24 78,0 1-62,0 0-32,0 0-15,0 0 31,0-1-1,0 1 33</inkml:trace>
  <inkml:trace contextRef="#ctx0" brushRef="#br0">9500 9103 0,'0'25'203,"0"0"-172,0 0 16,0 0-16,0-1-15,0 1 15,0 0-15,0 0 31,0 0 93</inkml:trace>
  <inkml:trace contextRef="#ctx0" brushRef="#br0">7020 9004 0,'25'0'172,"-1"0"-125,1 0-16,0 0-31,0 0 16,0 0-16,-1 0 16,-24-25-1,25 25 1,0 0 15,-25 25 63,0 0-47,0 0-16,0 0 16,0-1-16,0 1 0,0 0 32,-25-25-32,25 25 79,25 0 108,49-25-171,-49 0-31,0 0 62,0 0-47,0 0-31,-1 0 47</inkml:trace>
  <inkml:trace contextRef="#ctx0" brushRef="#br0">5755 8979 0,'24'0'187,"1"0"-171,0 0 0,0 0-1,0 0 1,24 0-16,-24 0 15,0 0 1,0 0 0,0 0 15,-1 0 0,-24 25 0,0 0 16,0 0 0,0 0-31,25-25 156,0 0-141,99 49-31,-74-49 16,-26 0-16,1 0 15,0 0-15,-25 25 16,25-25-1,-25 25 17,0 0-1,0-1-31,0 1 31,0 0 0,0 0 1,0 0-17,-25-25 1,0 0-16,25 24 0,-25-24 16,1 0 15,-1 0 0,25 25-15,-25-25-1,0 0 17,0 0-17,1 0 16,-1 0-15,25 25 0</inkml:trace>
  <inkml:trace contextRef="#ctx0" brushRef="#br0">13816 7764 0,'25'0'156,"0"0"-125,0-25-31,-1 25 16,26 0-1,-25 0 1,0-25 0,-1 25-1,1 0 1,0-25 0,0 25-16,0 0 15,-1 0 1,26 0-1,-25 0 1,0 0 15,-25-24 1,24 24-32,1 0 46</inkml:trace>
  <inkml:trace contextRef="#ctx0" brushRef="#br0">14089 7441 0,'0'25'125,"0"198"-32,25-198-61,-25 50-32,0-51 31,0 51-31,0-50 31,0 49-31,0-49 16,25-25-1,-25 50-15,0-26 16,0 1 0,0 0-1,0 0 1,0 0-16,0 24 31,0-24-31,0 0 16,24 0-1,1-25 142,-25-25-111,0 0-46</inkml:trace>
  <inkml:trace contextRef="#ctx0" brushRef="#br0">15230 7789 0,'50'0'266,"-26"0"-235,51 0-31,-1 0 16,1 0-16,-50 0 0,-1 0 15,1 0-15,0 0 16,0 0-1,0 0 1,-1-25-16,1 25 31,0 0-15,0 0-16,0 0 16,-1 0-16,1 0 31,0 0-16,0 0 1,0 0 0,-1 0-1,-24-25 1,25 25-16,0 0 0,0 0 47</inkml:trace>
  <inkml:trace contextRef="#ctx0" brushRef="#br0">13841 8979 0,'25'0'281,"0"0"-249,49-25-32,-49 1 31,0 24-31,-1 0 0,1 0 16,0-25-16,25 25 31,-50-25-31,24 25 31,1 0-31,0 0 16,0-25 46</inkml:trace>
  <inkml:trace contextRef="#ctx0" brushRef="#br0">24209 11658 0,'50'0'156,"0"0"-156,-1 0 15,26 0 1,-1 0-16,25 0 16,-24 0-16,24 0 15,25-25-15,-25 25 0,0 0 16,1 0 0,-1 0-16,50 0 15,74 0-15,-99-24 16,-25 24-16,0 0 15,1 0 1,73-25-16,-98 25 16,-1-25-16,25 25 15,-24 0-15,49-25 16,-50 25-16,25 0 16,-24 0 15,148-25-31,-149 25 31,50-24-31,-74 24 0,24-25 16,50 0-16,-49 25 31,-1 0-31,25 0 0,25 0 0,-49 0 16,24 0-1,-24 0-15,-1-25 16,0 25-1,50 0-15,25-49 16,-74 49 0,-1-25-16,25 25 15,-24-25-15,49 0 16,-25 25-16,0-25 16,0 1-16,-24 24 15,-1 0-15,-74-25 0,25 25 16,25-25-16,-26 25 31,1 0-15,0 0-1,25 0-15,-26 0 16,1 0-16,0 0 16</inkml:trace>
  <inkml:trace contextRef="#ctx0" brushRef="#br0">13146 13816 0,'0'-25'188,"50"-24"-142,-25 24 1,0 0-47,0 25 32,24-49-32,-24 49 0,0 0 15,0-25 1,-25 0 15,24 25-15,1 0 62</inkml:trace>
  <inkml:trace contextRef="#ctx0" brushRef="#br0">13171 13568 0,'25'25'187,"25"49"-140,-25-74-31,24 75-1,-49-50 1,25-1 187,0 1-125,-25 0 235,25-25-282,-25 25 0,24 0-15</inkml:trace>
  <inkml:trace contextRef="#ctx0" brushRef="#br0">14039 13990 0,'25'0'141,"0"0"-110,0 0-31,24 0 16,-24 0-16,0 0 15,0 0-15,0 0 16,-1 0-16,1 0 16,0 0-1,0 0-15,0 0 16,0 0-16,24 0 16,-24 0-16,0 0 78,0 0 31</inkml:trace>
  <inkml:trace contextRef="#ctx0" brushRef="#br0">22225 15528 0,'0'25'140,"-25"74"-77,25-74-32,0-1-15,0 1 140,0 0-109,0 0 47</inkml:trace>
  <inkml:trace contextRef="#ctx0" brushRef="#br0">22200 14660 0,'-25'0'110,"25"-25"-95,0 0 32,25 25-31,-25-25 0,25 25-1,0 0 1,0 0-1,-1 0 32,1 0 47,0 0-16,-25 25-47,0 0 1,0 0 15,0-1-16,0 1 0,0 0 0,0 0 16,0 0-31,25-25 171,0 0-155,-1 0-1,1 0-31,0 0 15,0 0-15,0 0 32,-25-25-17,24 25 1,1 0 15,0 0-15,0 0-1,-25-25 17,25 25 30</inkml:trace>
  <inkml:trace contextRef="#ctx0" brushRef="#br0">24333 14560 0,'25'0'234,"25"0"-202,-25 0 14,-1 0-30,1 0 15,0 0 1,0 0-17,-25 25 16,0 0 16,0 0-15,-25 0-17,0-1 1,0 1 15,25 0 16,-24-25 0,24 25-16,0 0 47,24-25-47,1 0 16,-25 24-47,0 1 78,0 0-62,0 0 31,0 0 0,-25-25-16,1 24-15,-1-24 15,25 25-31,-25-25 31,0 0-31,25 25 16,-25-25 15,1 0 47</inkml:trace>
  <inkml:trace contextRef="#ctx0" brushRef="#br0">20315 15081 0,'25'0'78,"49"0"-62,1 0-16,73-25 15,-48 1-15,-1-1 0,25 0 32,-74 0-17,-26 25-15,1 0 16,25-25-16,-25 1 0,-1 24 16,1 0-1,0 0 1,0 0-1,0 0 1,-1-25 15,1 25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5A4757-C64E-4830-885B-F5FAE93374D5}" type="datetimeFigureOut">
              <a:rPr lang="en-US" smtClean="0"/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6744E1-4D68-4EA9-A523-8AF4725C630E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6744E1-4D68-4EA9-A523-8AF4725C630E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6744E1-4D68-4EA9-A523-8AF4725C630E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6744E1-4D68-4EA9-A523-8AF4725C630E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6744E1-4D68-4EA9-A523-8AF4725C630E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6744E1-4D68-4EA9-A523-8AF4725C630E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6744E1-4D68-4EA9-A523-8AF4725C630E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6744E1-4D68-4EA9-A523-8AF4725C630E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6744E1-4D68-4EA9-A523-8AF4725C630E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6744E1-4D68-4EA9-A523-8AF4725C630E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6744E1-4D68-4EA9-A523-8AF4725C630E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6744E1-4D68-4EA9-A523-8AF4725C630E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6744E1-4D68-4EA9-A523-8AF4725C630E}" type="slidenum">
              <a:rPr lang="en-US" smtClean="0"/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1CB007-CA3E-4A4F-93FC-513D409BC6D1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A0A64-EA91-4B88-9B59-C4012118CAE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1CB007-CA3E-4A4F-93FC-513D409BC6D1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A0A64-EA91-4B88-9B59-C4012118CAE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1CB007-CA3E-4A4F-93FC-513D409BC6D1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A0A64-EA91-4B88-9B59-C4012118CAE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1CB007-CA3E-4A4F-93FC-513D409BC6D1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A0A64-EA91-4B88-9B59-C4012118CAE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1CB007-CA3E-4A4F-93FC-513D409BC6D1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A0A64-EA91-4B88-9B59-C4012118CAE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1CB007-CA3E-4A4F-93FC-513D409BC6D1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A0A64-EA91-4B88-9B59-C4012118CAE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1CB007-CA3E-4A4F-93FC-513D409BC6D1}" type="datetimeFigureOut">
              <a:rPr lang="en-US" smtClean="0"/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A0A64-EA91-4B88-9B59-C4012118CAE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1CB007-CA3E-4A4F-93FC-513D409BC6D1}" type="datetimeFigureOut">
              <a:rPr lang="en-US" smtClean="0"/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A0A64-EA91-4B88-9B59-C4012118CAE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1CB007-CA3E-4A4F-93FC-513D409BC6D1}" type="datetimeFigureOut">
              <a:rPr lang="en-US" smtClean="0"/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A0A64-EA91-4B88-9B59-C4012118CAE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1CB007-CA3E-4A4F-93FC-513D409BC6D1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A0A64-EA91-4B88-9B59-C4012118CAE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1CB007-CA3E-4A4F-93FC-513D409BC6D1}" type="datetimeFigureOut">
              <a:rPr lang="en-US" smtClean="0"/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0A0A64-EA91-4B88-9B59-C4012118CAE7}" type="slidenum">
              <a:rPr lang="en-US" smtClean="0"/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CB007-CA3E-4A4F-93FC-513D409BC6D1}" type="datetimeFigureOut">
              <a:rPr lang="en-US" smtClean="0"/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0A0A64-EA91-4B88-9B59-C4012118CAE7}" type="slidenum">
              <a:rPr lang="en-US" smtClean="0"/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png"/><Relationship Id="rId8" Type="http://schemas.openxmlformats.org/officeDocument/2006/relationships/customXml" Target="../ink/ink9.xml"/><Relationship Id="rId7" Type="http://schemas.openxmlformats.org/officeDocument/2006/relationships/oleObject" Target="../embeddings/oleObject13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1.bin"/><Relationship Id="rId2" Type="http://schemas.openxmlformats.org/officeDocument/2006/relationships/image" Target="../media/image20.wmf"/><Relationship Id="rId12" Type="http://schemas.openxmlformats.org/officeDocument/2006/relationships/notesSlide" Target="../notesSlides/notesSlide10.xml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2.xml"/><Relationship Id="rId1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1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1" Type="http://schemas.openxmlformats.org/officeDocument/2006/relationships/customXml" Target="../ink/ink1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.png"/><Relationship Id="rId2" Type="http://schemas.openxmlformats.org/officeDocument/2006/relationships/customXml" Target="../ink/ink1.xml"/><Relationship Id="rId1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png"/><Relationship Id="rId2" Type="http://schemas.openxmlformats.org/officeDocument/2006/relationships/customXml" Target="../ink/ink2.xml"/><Relationship Id="rId1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4.xml"/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6.png"/><Relationship Id="rId3" Type="http://schemas.openxmlformats.org/officeDocument/2006/relationships/customXml" Target="../ink/ink3.xml"/><Relationship Id="rId2" Type="http://schemas.openxmlformats.org/officeDocument/2006/relationships/image" Target="../media/image5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1" Type="http://schemas.openxmlformats.org/officeDocument/2006/relationships/customXml" Target="../ink/ink4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customXml" Target="../ink/ink5.xml"/><Relationship Id="rId4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7.xml"/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customXml" Target="../ink/ink6.xml"/><Relationship Id="rId4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11.wmf"/><Relationship Id="rId1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8.xml"/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customXml" Target="../ink/ink7.xml"/><Relationship Id="rId4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2" Type="http://schemas.openxmlformats.org/officeDocument/2006/relationships/image" Target="../media/image14.wmf"/><Relationship Id="rId1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9.xml"/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customXml" Target="../ink/ink8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9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87828"/>
            <a:ext cx="10515600" cy="5747657"/>
          </a:xfrm>
        </p:spPr>
        <p:txBody>
          <a:bodyPr/>
          <a:lstStyle/>
          <a:p>
            <a:pPr marL="0" indent="0" algn="ctr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en-US" dirty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FF0000"/>
                </a:solidFill>
              </a:rPr>
              <a:t>NDUCTIVE EFFECT &amp; ELECTROMERIC EFFECT</a:t>
            </a:r>
            <a:endParaRPr lang="en-US" dirty="0" smtClean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lang="en-US" dirty="0" smtClean="0">
                <a:solidFill>
                  <a:srgbClr val="009900"/>
                </a:solidFill>
              </a:rPr>
              <a:t>PREPARED BY</a:t>
            </a:r>
            <a:endParaRPr lang="en-US" dirty="0" smtClean="0">
              <a:solidFill>
                <a:srgbClr val="009900"/>
              </a:solidFill>
            </a:endParaRPr>
          </a:p>
          <a:p>
            <a:pPr marL="0" indent="0" algn="ctr">
              <a:buNone/>
            </a:pPr>
            <a:r>
              <a:rPr lang="en-US" dirty="0" smtClean="0">
                <a:solidFill>
                  <a:srgbClr val="D60093"/>
                </a:solidFill>
              </a:rPr>
              <a:t>MR. NARAYAN P. PAWAR</a:t>
            </a:r>
            <a:endParaRPr lang="en-US" dirty="0" smtClean="0">
              <a:solidFill>
                <a:srgbClr val="D60093"/>
              </a:solidFill>
            </a:endParaRPr>
          </a:p>
          <a:p>
            <a:pPr marL="0" indent="0" algn="ctr">
              <a:buNone/>
            </a:pPr>
            <a:r>
              <a:rPr lang="en-US" dirty="0" smtClean="0">
                <a:solidFill>
                  <a:srgbClr val="D60093"/>
                </a:solidFill>
              </a:rPr>
              <a:t>(PHARMACEUTICAL CHEMISTRY)</a:t>
            </a:r>
            <a:endParaRPr lang="en-US" dirty="0" smtClean="0">
              <a:solidFill>
                <a:srgbClr val="D60093"/>
              </a:solidFill>
            </a:endParaRPr>
          </a:p>
          <a:p>
            <a:pPr marL="0" indent="0" algn="ctr">
              <a:buNone/>
            </a:pPr>
            <a:endParaRPr lang="en-US" dirty="0" smtClean="0">
              <a:solidFill>
                <a:srgbClr val="2A9AE6"/>
              </a:solidFill>
            </a:endParaRPr>
          </a:p>
          <a:p>
            <a:pPr marL="0" indent="0" algn="ctr">
              <a:buNone/>
            </a:pPr>
            <a:endParaRPr lang="en-US" dirty="0" smtClean="0">
              <a:solidFill>
                <a:srgbClr val="2A9AE6"/>
              </a:solidFill>
            </a:endParaRPr>
          </a:p>
          <a:p>
            <a:pPr marL="0" indent="0" algn="ctr">
              <a:buNone/>
            </a:pPr>
            <a:endParaRPr lang="en-US" dirty="0">
              <a:solidFill>
                <a:srgbClr val="2A9AE6"/>
              </a:solidFill>
            </a:endParaRPr>
          </a:p>
          <a:p>
            <a:pPr marL="0" indent="0" algn="ctr">
              <a:buNone/>
            </a:pPr>
            <a:endParaRPr lang="en-US" dirty="0" smtClean="0">
              <a:solidFill>
                <a:srgbClr val="2A9AE6"/>
              </a:solidFill>
            </a:endParaRPr>
          </a:p>
          <a:p>
            <a:pPr marL="0" indent="0" algn="ctr">
              <a:buNone/>
            </a:pPr>
            <a:endParaRPr lang="en-US" dirty="0" smtClean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48640"/>
            <a:ext cx="10515600" cy="562832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Use of </a:t>
            </a:r>
            <a:r>
              <a:rPr lang="en-US" dirty="0" err="1" smtClean="0">
                <a:solidFill>
                  <a:srgbClr val="FF0000"/>
                </a:solidFill>
              </a:rPr>
              <a:t>electromeric</a:t>
            </a:r>
            <a:r>
              <a:rPr lang="en-US" dirty="0" smtClean="0">
                <a:solidFill>
                  <a:srgbClr val="FF0000"/>
                </a:solidFill>
              </a:rPr>
              <a:t> effect:</a:t>
            </a:r>
            <a:endParaRPr lang="en-US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 smtClean="0"/>
              <a:t>1)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2)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3)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76549" y="1332412"/>
          <a:ext cx="8843553" cy="1371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CS ChemDraw Drawing" r:id="rId1" imgW="26670000" imgH="5638800" progId="ChemDraw.Document.6.0">
                  <p:embed/>
                </p:oleObj>
              </mc:Choice>
              <mc:Fallback>
                <p:oleObj name="CS ChemDraw Drawing" r:id="rId1" imgW="26670000" imgH="5638800" progId="ChemDraw.Document.6.0">
                  <p:embed/>
                  <p:pic>
                    <p:nvPicPr>
                      <p:cNvPr id="0" name="Picture 720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76549" y="1332412"/>
                        <a:ext cx="8843553" cy="1371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66603" y="2605155"/>
          <a:ext cx="8858793" cy="151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CS ChemDraw Drawing" r:id="rId3" imgW="30499050" imgH="5791200" progId="ChemDraw.Document.6.0">
                  <p:embed/>
                </p:oleObj>
              </mc:Choice>
              <mc:Fallback>
                <p:oleObj name="CS ChemDraw Drawing" r:id="rId3" imgW="30499050" imgH="5791200" progId="ChemDraw.Document.6.0">
                  <p:embed/>
                  <p:pic>
                    <p:nvPicPr>
                      <p:cNvPr id="0" name="Picture 72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6603" y="2605155"/>
                        <a:ext cx="8858793" cy="15152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67543" y="4378970"/>
          <a:ext cx="8530045" cy="1797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CS ChemDraw Drawing" r:id="rId5" imgW="29898975" imgH="7400925" progId="ChemDraw.Document.6.0">
                  <p:embed/>
                </p:oleObj>
              </mc:Choice>
              <mc:Fallback>
                <p:oleObj name="CS ChemDraw Drawing" r:id="rId5" imgW="29898975" imgH="7400925" progId="ChemDraw.Document.6.0">
                  <p:embed/>
                  <p:pic>
                    <p:nvPicPr>
                      <p:cNvPr id="0" name="Picture 720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67543" y="4378970"/>
                        <a:ext cx="8530045" cy="1797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/>
          <p:nvPr/>
        </p:nvSpPr>
        <p:spPr>
          <a:xfrm>
            <a:off x="838200" y="548638"/>
            <a:ext cx="10515600" cy="562832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dirty="0" smtClean="0">
                <a:solidFill>
                  <a:srgbClr val="FF0000"/>
                </a:solidFill>
              </a:rPr>
              <a:t>Use of </a:t>
            </a:r>
            <a:r>
              <a:rPr lang="en-US" dirty="0" err="1" smtClean="0">
                <a:solidFill>
                  <a:srgbClr val="FF0000"/>
                </a:solidFill>
              </a:rPr>
              <a:t>electromeric</a:t>
            </a:r>
            <a:r>
              <a:rPr lang="en-US" dirty="0" smtClean="0">
                <a:solidFill>
                  <a:srgbClr val="FF0000"/>
                </a:solidFill>
              </a:rPr>
              <a:t> effect:</a:t>
            </a:r>
            <a:endParaRPr lang="en-US" dirty="0" smtClean="0">
              <a:solidFill>
                <a:srgbClr val="FF0000"/>
              </a:solidFill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 smtClean="0"/>
              <a:t>1)</a:t>
            </a:r>
            <a:endParaRPr lang="en-US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en-US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en-US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 smtClean="0"/>
              <a:t>2)</a:t>
            </a:r>
            <a:endParaRPr lang="en-US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en-US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en-US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en-US" dirty="0" smtClean="0"/>
          </a:p>
          <a:p>
            <a:pPr marL="0" indent="0">
              <a:buFont typeface="Arial" panose="020B0604020202020204" pitchFamily="34" charset="0"/>
              <a:buNone/>
            </a:pPr>
            <a:r>
              <a:rPr lang="en-US" dirty="0" smtClean="0"/>
              <a:t>3)</a:t>
            </a:r>
            <a:endParaRPr lang="en-US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76549" y="1332410"/>
          <a:ext cx="8843553" cy="1371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CS ChemDraw Drawing" r:id="rId7" imgW="26670000" imgH="5638800" progId="ChemDraw.Document.6.0">
                  <p:embed/>
                </p:oleObj>
              </mc:Choice>
              <mc:Fallback>
                <p:oleObj name="CS ChemDraw Drawing" r:id="rId7" imgW="26670000" imgH="5638800" progId="ChemDraw.Document.6.0">
                  <p:embed/>
                  <p:pic>
                    <p:nvPicPr>
                      <p:cNvPr id="0" name="Object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76549" y="1332410"/>
                        <a:ext cx="8843553" cy="1371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8" p14:bwMode="auto">
            <p14:nvContentPartPr>
              <p14:cNvPr id="2" name="Ink 1"/>
              <p14:cNvContentPartPr/>
              <p14:nvPr/>
            </p14:nvContentPartPr>
            <p14:xfrm>
              <a:off x="2071800" y="1419840"/>
              <a:ext cx="8670960" cy="4259880"/>
            </p14:xfrm>
          </p:contentPart>
        </mc:Choice>
        <mc:Fallback xmlns="">
          <p:pic>
            <p:nvPicPr>
              <p:cNvPr id="2" name="Ink 1"/>
            </p:nvPicPr>
            <p:blipFill>
              <a:blip r:embed="rId9"/>
            </p:blipFill>
            <p:spPr>
              <a:xfrm>
                <a:off x="2071800" y="1419840"/>
                <a:ext cx="8670960" cy="425988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470262"/>
            <a:ext cx="10515600" cy="5667512"/>
          </a:xfrm>
        </p:spPr>
        <p:txBody>
          <a:bodyPr/>
          <a:lstStyle/>
          <a:p>
            <a:pPr>
              <a:buFontTx/>
              <a:buChar char="-"/>
            </a:pPr>
            <a:r>
              <a:rPr lang="en-US" dirty="0" smtClean="0">
                <a:solidFill>
                  <a:srgbClr val="00FF00"/>
                </a:solidFill>
              </a:rPr>
              <a:t>Temporary effect</a:t>
            </a:r>
            <a:r>
              <a:rPr lang="en-US" dirty="0" smtClean="0"/>
              <a:t>, observed only in reaction.</a:t>
            </a: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It involves the </a:t>
            </a:r>
            <a:r>
              <a:rPr lang="el-GR" dirty="0" smtClean="0">
                <a:solidFill>
                  <a:srgbClr val="FF0000"/>
                </a:solidFill>
                <a:latin typeface="Calibri" panose="020F0502020204030204" pitchFamily="34" charset="0"/>
              </a:rPr>
              <a:t>π</a:t>
            </a:r>
            <a:r>
              <a:rPr lang="en-US" dirty="0" smtClean="0">
                <a:latin typeface="Calibri" panose="020F0502020204030204" pitchFamily="34" charset="0"/>
              </a:rPr>
              <a:t> electron.</a:t>
            </a:r>
            <a:endParaRPr lang="en-US" dirty="0" smtClean="0">
              <a:latin typeface="Calibri" panose="020F0502020204030204" pitchFamily="34" charset="0"/>
            </a:endParaRPr>
          </a:p>
          <a:p>
            <a:pPr>
              <a:buFontTx/>
              <a:buChar char="-"/>
            </a:pPr>
            <a:r>
              <a:rPr lang="en-US" dirty="0" smtClean="0">
                <a:latin typeface="Calibri" panose="020F0502020204030204" pitchFamily="34" charset="0"/>
              </a:rPr>
              <a:t>Displacement of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 </a:t>
            </a:r>
            <a:r>
              <a:rPr lang="en-US" dirty="0" smtClean="0">
                <a:solidFill>
                  <a:srgbClr val="FF3399"/>
                </a:solidFill>
                <a:latin typeface="Calibri" panose="020F0502020204030204" pitchFamily="34" charset="0"/>
              </a:rPr>
              <a:t>pi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 </a:t>
            </a:r>
            <a:r>
              <a:rPr lang="en-US" dirty="0" smtClean="0">
                <a:latin typeface="Calibri" panose="020F0502020204030204" pitchFamily="34" charset="0"/>
              </a:rPr>
              <a:t>(</a:t>
            </a:r>
            <a:r>
              <a:rPr lang="el-GR" dirty="0" smtClean="0">
                <a:latin typeface="Calibri" panose="020F0502020204030204" pitchFamily="34" charset="0"/>
              </a:rPr>
              <a:t>π</a:t>
            </a:r>
            <a:r>
              <a:rPr lang="en-US" dirty="0" smtClean="0">
                <a:latin typeface="Calibri" panose="020F0502020204030204" pitchFamily="34" charset="0"/>
              </a:rPr>
              <a:t>) electron </a:t>
            </a:r>
            <a:r>
              <a:rPr lang="en-US" dirty="0" smtClean="0">
                <a:solidFill>
                  <a:srgbClr val="FF3399"/>
                </a:solidFill>
                <a:latin typeface="Calibri" panose="020F0502020204030204" pitchFamily="34" charset="0"/>
              </a:rPr>
              <a:t>only.</a:t>
            </a:r>
            <a:endParaRPr lang="en-US" dirty="0" smtClean="0">
              <a:solidFill>
                <a:srgbClr val="FF3399"/>
              </a:solidFill>
              <a:latin typeface="Calibri" panose="020F0502020204030204" pitchFamily="34" charset="0"/>
            </a:endParaRPr>
          </a:p>
          <a:p>
            <a:pPr>
              <a:buFontTx/>
              <a:buChar char="-"/>
            </a:pPr>
            <a:r>
              <a:rPr lang="en-US" dirty="0" smtClean="0">
                <a:latin typeface="Calibri" panose="020F0502020204030204" pitchFamily="34" charset="0"/>
              </a:rPr>
              <a:t>Only occur in </a:t>
            </a:r>
            <a:r>
              <a:rPr lang="en-US" dirty="0" smtClean="0">
                <a:solidFill>
                  <a:srgbClr val="13AEC3"/>
                </a:solidFill>
                <a:latin typeface="Calibri" panose="020F0502020204030204" pitchFamily="34" charset="0"/>
              </a:rPr>
              <a:t>presence </a:t>
            </a:r>
            <a:r>
              <a:rPr lang="en-US" dirty="0" smtClean="0">
                <a:latin typeface="Calibri" panose="020F0502020204030204" pitchFamily="34" charset="0"/>
              </a:rPr>
              <a:t>of </a:t>
            </a:r>
            <a:r>
              <a:rPr lang="en-US" dirty="0" smtClean="0">
                <a:solidFill>
                  <a:srgbClr val="13AEC3"/>
                </a:solidFill>
                <a:latin typeface="Calibri" panose="020F0502020204030204" pitchFamily="34" charset="0"/>
              </a:rPr>
              <a:t>attacking reagent</a:t>
            </a:r>
            <a:r>
              <a:rPr lang="en-US" dirty="0" smtClean="0">
                <a:latin typeface="Calibri" panose="020F0502020204030204" pitchFamily="34" charset="0"/>
              </a:rPr>
              <a:t>.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2" name="Ink 1"/>
              <p14:cNvContentPartPr/>
              <p14:nvPr/>
            </p14:nvContentPartPr>
            <p14:xfrm>
              <a:off x="1464480" y="160560"/>
              <a:ext cx="8161920" cy="2813400"/>
            </p14:xfrm>
          </p:contentPart>
        </mc:Choice>
        <mc:Fallback xmlns="">
          <p:pic>
            <p:nvPicPr>
              <p:cNvPr id="2" name="Ink 1"/>
            </p:nvPicPr>
            <p:blipFill>
              <a:blip r:embed="rId2"/>
            </p:blipFill>
            <p:spPr>
              <a:xfrm>
                <a:off x="1464480" y="160560"/>
                <a:ext cx="8161920" cy="281340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568572" y="2013747"/>
            <a:ext cx="5800819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800" b="1" dirty="0" smtClean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99FF33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THANK YOU</a:t>
            </a:r>
            <a:endParaRPr lang="en-US" sz="8800" b="1" cap="none" spc="0" dirty="0">
              <a:ln w="12700">
                <a:solidFill>
                  <a:schemeClr val="tx2">
                    <a:lumMod val="75000"/>
                  </a:schemeClr>
                </a:solidFill>
                <a:prstDash val="solid"/>
              </a:ln>
              <a:solidFill>
                <a:srgbClr val="99FF33"/>
              </a:solidFill>
              <a:effectLst>
                <a:outerShdw dist="38100" dir="2640000" algn="bl" rotWithShape="0">
                  <a:schemeClr val="tx2">
                    <a:lumMod val="75000"/>
                  </a:scheme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02377" y="666206"/>
            <a:ext cx="9144000" cy="5238206"/>
          </a:xfrm>
        </p:spPr>
        <p:txBody>
          <a:bodyPr/>
          <a:lstStyle/>
          <a:p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ductive effect </a:t>
            </a:r>
            <a:endParaRPr lang="en-US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inition:-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olarization of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ond due to electron withdrawing or electron donating effect of adjacent groups or atoms is called inductive effect.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Or</a:t>
            </a:r>
            <a:endParaRPr lang="en-US" dirty="0" smtClean="0">
              <a:solidFill>
                <a:srgbClr val="FF0000"/>
              </a:solidFill>
            </a:endParaRPr>
          </a:p>
          <a:p>
            <a:pPr algn="just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is defined as permanent displacement of shared electron pair in carbon chain towards more electronegative atoms or group is called inductive effect.    </a:t>
            </a:r>
            <a:r>
              <a:rPr lang="en-US" dirty="0" smtClean="0"/>
              <a:t>     </a:t>
            </a:r>
            <a:endParaRPr lang="en-US" dirty="0" smtClean="0"/>
          </a:p>
          <a:p>
            <a:r>
              <a:rPr lang="en-US" dirty="0" smtClean="0"/>
              <a:t>              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 </a:t>
            </a:r>
            <a:r>
              <a:rPr lang="en-US" sz="3600" dirty="0" smtClean="0"/>
              <a:t>CH3</a:t>
            </a:r>
            <a:r>
              <a:rPr lang="en-US" sz="3600" dirty="0" smtClean="0">
                <a:latin typeface="Calibri" panose="020F0502020204030204" pitchFamily="34" charset="0"/>
              </a:rPr>
              <a:t>⁺</a:t>
            </a:r>
            <a:r>
              <a:rPr lang="el-GR" sz="3600" dirty="0" smtClean="0">
                <a:latin typeface="Calibri" panose="020F0502020204030204" pitchFamily="34" charset="0"/>
              </a:rPr>
              <a:t>ᵟ</a:t>
            </a:r>
            <a:r>
              <a:rPr lang="en-US" sz="3600" dirty="0" smtClean="0"/>
              <a:t>-Cl</a:t>
            </a:r>
            <a:r>
              <a:rPr lang="en-US" sz="3600" dirty="0" smtClean="0">
                <a:latin typeface="Calibri" panose="020F0502020204030204" pitchFamily="34" charset="0"/>
              </a:rPr>
              <a:t>⁻</a:t>
            </a:r>
            <a:r>
              <a:rPr lang="el-GR" sz="3600" dirty="0" smtClean="0"/>
              <a:t>ᵟ</a:t>
            </a:r>
            <a:endParaRPr lang="en-US" sz="3600" dirty="0" smtClean="0"/>
          </a:p>
          <a:p>
            <a:r>
              <a:rPr lang="en-US" dirty="0" smtClean="0"/>
              <a:t>Methyl chloride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02377" y="4637314"/>
            <a:ext cx="3113314" cy="875211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2" name="Ink 1"/>
              <p14:cNvContentPartPr/>
              <p14:nvPr/>
            </p14:nvContentPartPr>
            <p14:xfrm>
              <a:off x="1732320" y="1562760"/>
              <a:ext cx="8813880" cy="3697200"/>
            </p14:xfrm>
          </p:contentPart>
        </mc:Choice>
        <mc:Fallback xmlns="">
          <p:pic>
            <p:nvPicPr>
              <p:cNvPr id="2" name="Ink 1"/>
            </p:nvPicPr>
            <p:blipFill>
              <a:blip r:embed="rId3"/>
            </p:blipFill>
            <p:spPr>
              <a:xfrm>
                <a:off x="1732320" y="1562760"/>
                <a:ext cx="8813880" cy="369720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522514"/>
            <a:ext cx="10515600" cy="5969726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t involves </a:t>
            </a:r>
            <a:r>
              <a:rPr lang="el-GR" dirty="0" smtClean="0">
                <a:solidFill>
                  <a:srgbClr val="00B050"/>
                </a:solidFill>
              </a:rPr>
              <a:t>σ</a:t>
            </a:r>
            <a:r>
              <a:rPr lang="en-US" dirty="0" smtClean="0"/>
              <a:t> electrons.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e </a:t>
            </a:r>
            <a:r>
              <a:rPr lang="el-GR" dirty="0" smtClean="0"/>
              <a:t>σ</a:t>
            </a:r>
            <a:r>
              <a:rPr lang="en-US" dirty="0" smtClean="0"/>
              <a:t> electrons which forms a </a:t>
            </a:r>
            <a:r>
              <a:rPr lang="en-US" dirty="0" smtClean="0">
                <a:solidFill>
                  <a:srgbClr val="00B0F0"/>
                </a:solidFill>
              </a:rPr>
              <a:t>covalent bond </a:t>
            </a:r>
            <a:r>
              <a:rPr lang="en-US" dirty="0" smtClean="0"/>
              <a:t>are shared </a:t>
            </a:r>
            <a:r>
              <a:rPr lang="en-US" dirty="0" smtClean="0">
                <a:solidFill>
                  <a:srgbClr val="00B0F0"/>
                </a:solidFill>
              </a:rPr>
              <a:t>equally </a:t>
            </a:r>
            <a:r>
              <a:rPr lang="en-US" dirty="0" smtClean="0"/>
              <a:t>between the two atoms.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e inductive effect (I effect) refers to the </a:t>
            </a:r>
            <a:r>
              <a:rPr lang="en-US" dirty="0" smtClean="0">
                <a:solidFill>
                  <a:srgbClr val="7030A0"/>
                </a:solidFill>
              </a:rPr>
              <a:t>polarity</a:t>
            </a:r>
            <a:r>
              <a:rPr lang="en-US" dirty="0" smtClean="0"/>
              <a:t> produced in a molecule as a result of higher electronegativity of one atom </a:t>
            </a:r>
            <a:r>
              <a:rPr lang="en-US" dirty="0" smtClean="0">
                <a:solidFill>
                  <a:srgbClr val="7030A0"/>
                </a:solidFill>
              </a:rPr>
              <a:t>compared</a:t>
            </a:r>
            <a:r>
              <a:rPr lang="en-US" dirty="0" smtClean="0"/>
              <a:t> to another.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is is because different atoms have </a:t>
            </a:r>
            <a:r>
              <a:rPr lang="en-US" dirty="0" smtClean="0">
                <a:solidFill>
                  <a:srgbClr val="C00000"/>
                </a:solidFill>
              </a:rPr>
              <a:t>different electronegativity </a:t>
            </a:r>
            <a:r>
              <a:rPr lang="en-US" dirty="0" smtClean="0"/>
              <a:t>values.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is introduce a certain degree of polarity in the bond.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e </a:t>
            </a:r>
            <a:r>
              <a:rPr lang="en-US" dirty="0" smtClean="0">
                <a:solidFill>
                  <a:srgbClr val="FF33CC"/>
                </a:solidFill>
              </a:rPr>
              <a:t>more electronegative </a:t>
            </a:r>
            <a:r>
              <a:rPr lang="en-US" dirty="0" smtClean="0"/>
              <a:t>atom acquires a small negative charge </a:t>
            </a:r>
            <a:r>
              <a:rPr lang="en-US" dirty="0" smtClean="0">
                <a:solidFill>
                  <a:srgbClr val="FF33CC"/>
                </a:solidFill>
              </a:rPr>
              <a:t>(-</a:t>
            </a:r>
            <a:r>
              <a:rPr lang="el-GR" dirty="0" smtClean="0">
                <a:solidFill>
                  <a:srgbClr val="FF33CC"/>
                </a:solidFill>
              </a:rPr>
              <a:t>δ</a:t>
            </a:r>
            <a:r>
              <a:rPr lang="en-US" dirty="0" smtClean="0">
                <a:solidFill>
                  <a:srgbClr val="FF33CC"/>
                </a:solidFill>
              </a:rPr>
              <a:t>).</a:t>
            </a:r>
            <a:endParaRPr lang="en-US" dirty="0" smtClean="0">
              <a:solidFill>
                <a:srgbClr val="FF33CC"/>
              </a:solidFill>
            </a:endParaRPr>
          </a:p>
          <a:p>
            <a:pPr marL="0" indent="0">
              <a:buNone/>
            </a:pPr>
            <a:r>
              <a:rPr lang="en-US" dirty="0" smtClean="0"/>
              <a:t>The </a:t>
            </a:r>
            <a:r>
              <a:rPr lang="en-US" dirty="0" smtClean="0">
                <a:solidFill>
                  <a:srgbClr val="FF33CC"/>
                </a:solidFill>
              </a:rPr>
              <a:t>less electronegative </a:t>
            </a:r>
            <a:r>
              <a:rPr lang="en-US" dirty="0" smtClean="0"/>
              <a:t>atom acquires a small positive charge </a:t>
            </a:r>
            <a:r>
              <a:rPr lang="en-US" dirty="0" smtClean="0">
                <a:solidFill>
                  <a:srgbClr val="FF33CC"/>
                </a:solidFill>
              </a:rPr>
              <a:t>(+</a:t>
            </a:r>
            <a:r>
              <a:rPr lang="el-GR" dirty="0" smtClean="0">
                <a:solidFill>
                  <a:srgbClr val="FF33CC"/>
                </a:solidFill>
              </a:rPr>
              <a:t>δ</a:t>
            </a:r>
            <a:r>
              <a:rPr lang="en-US" dirty="0" smtClean="0">
                <a:solidFill>
                  <a:srgbClr val="FF33CC"/>
                </a:solidFill>
              </a:rPr>
              <a:t>).</a:t>
            </a:r>
            <a:endParaRPr lang="en-US" dirty="0">
              <a:solidFill>
                <a:srgbClr val="FF33CC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164333" y="5259484"/>
            <a:ext cx="2954924" cy="132904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r:id="rId2" p14:bwMode="auto">
            <p14:nvContentPartPr>
              <p14:cNvPr id="4" name="Ink 3"/>
              <p14:cNvContentPartPr/>
              <p14:nvPr/>
            </p14:nvContentPartPr>
            <p14:xfrm>
              <a:off x="1535760" y="937440"/>
              <a:ext cx="9207000" cy="5063760"/>
            </p14:xfrm>
          </p:contentPart>
        </mc:Choice>
        <mc:Fallback xmlns="">
          <p:pic>
            <p:nvPicPr>
              <p:cNvPr id="4" name="Ink 3"/>
            </p:nvPicPr>
            <p:blipFill>
              <a:blip r:embed="rId3"/>
            </p:blipFill>
            <p:spPr>
              <a:xfrm>
                <a:off x="1535760" y="937440"/>
                <a:ext cx="9207000" cy="506376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26571"/>
            <a:ext cx="10515600" cy="5850392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e inductive effect of C</a:t>
            </a:r>
            <a:r>
              <a:rPr lang="en-US" sz="1800" dirty="0" smtClean="0"/>
              <a:t>3</a:t>
            </a:r>
            <a:r>
              <a:rPr lang="en-US" dirty="0" smtClean="0"/>
              <a:t> upon C</a:t>
            </a:r>
            <a:r>
              <a:rPr lang="en-US" sz="1800" dirty="0" smtClean="0"/>
              <a:t>2</a:t>
            </a:r>
            <a:r>
              <a:rPr lang="en-US" dirty="0" smtClean="0"/>
              <a:t> is significantly </a:t>
            </a:r>
            <a:r>
              <a:rPr lang="en-US" dirty="0" smtClean="0">
                <a:solidFill>
                  <a:srgbClr val="FF0000"/>
                </a:solidFill>
              </a:rPr>
              <a:t>less</a:t>
            </a:r>
            <a:r>
              <a:rPr lang="en-US" dirty="0" smtClean="0"/>
              <a:t> than the effect of the chlorine atom on C</a:t>
            </a:r>
            <a:r>
              <a:rPr lang="en-US" sz="1800" dirty="0" smtClean="0"/>
              <a:t>1</a:t>
            </a:r>
            <a:r>
              <a:rPr lang="en-US" dirty="0" smtClean="0"/>
              <a:t>.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rgbClr val="FF33CC"/>
                </a:solidFill>
              </a:rPr>
              <a:t>It is distance dependent</a:t>
            </a:r>
            <a:r>
              <a:rPr lang="en-US" dirty="0" smtClean="0"/>
              <a:t>.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There are two types:</a:t>
            </a:r>
            <a:endParaRPr lang="en-US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marL="514350" indent="-514350">
              <a:buAutoNum type="arabicParenR"/>
            </a:pPr>
            <a:r>
              <a:rPr lang="en-US" dirty="0" smtClean="0"/>
              <a:t>Electron-</a:t>
            </a:r>
            <a:r>
              <a:rPr lang="en-US" dirty="0" smtClean="0">
                <a:solidFill>
                  <a:srgbClr val="FF0000"/>
                </a:solidFill>
              </a:rPr>
              <a:t>withdrawing/ attracting </a:t>
            </a:r>
            <a:r>
              <a:rPr lang="en-US" dirty="0" smtClean="0"/>
              <a:t>inductive effect (-I Effect)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Those atoms or groups which withdraw electrons away from      </a:t>
            </a:r>
            <a:r>
              <a:rPr lang="en-US" dirty="0" smtClean="0">
                <a:solidFill>
                  <a:srgbClr val="00B050"/>
                </a:solidFill>
              </a:rPr>
              <a:t>another atoms </a:t>
            </a:r>
            <a:r>
              <a:rPr lang="en-US" dirty="0" smtClean="0"/>
              <a:t>are said to be –I effect.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e.g. –F, -Cl, -Br, -I, -OH, -NH2,….etc.</a:t>
            </a: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07930" y="506503"/>
          <a:ext cx="55102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CS ChemDraw Drawing" r:id="rId1" imgW="12392025" imgH="2781300" progId="ChemDraw.Document.6.0">
                  <p:embed/>
                </p:oleObj>
              </mc:Choice>
              <mc:Fallback>
                <p:oleObj name="CS ChemDraw Drawing" r:id="rId1" imgW="12392025" imgH="2781300" progId="ChemDraw.Document.6.0">
                  <p:embed/>
                  <p:pic>
                    <p:nvPicPr>
                      <p:cNvPr id="0" name="Object 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207930" y="506503"/>
                        <a:ext cx="5510213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2" name="Ink 1"/>
              <p14:cNvContentPartPr/>
              <p14:nvPr/>
            </p14:nvContentPartPr>
            <p14:xfrm>
              <a:off x="1803960" y="1303560"/>
              <a:ext cx="8046000" cy="3777840"/>
            </p14:xfrm>
          </p:contentPart>
        </mc:Choice>
        <mc:Fallback xmlns="">
          <p:pic>
            <p:nvPicPr>
              <p:cNvPr id="2" name="Ink 1"/>
            </p:nvPicPr>
            <p:blipFill>
              <a:blip r:embed="rId4"/>
            </p:blipFill>
            <p:spPr>
              <a:xfrm>
                <a:off x="1803960" y="1303560"/>
                <a:ext cx="8046000" cy="377784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2885" y="401772"/>
            <a:ext cx="10515600" cy="4549049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2) Electron- </a:t>
            </a:r>
            <a:r>
              <a:rPr lang="en-US" dirty="0" smtClean="0">
                <a:solidFill>
                  <a:srgbClr val="00B0F0"/>
                </a:solidFill>
              </a:rPr>
              <a:t>releasing/ losing </a:t>
            </a:r>
            <a:r>
              <a:rPr lang="en-US" dirty="0" smtClean="0"/>
              <a:t>inductive effect (+I effect)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Those atoms or groups which lose electrons </a:t>
            </a:r>
            <a:r>
              <a:rPr lang="en-US" dirty="0" smtClean="0">
                <a:solidFill>
                  <a:srgbClr val="FF33CC"/>
                </a:solidFill>
              </a:rPr>
              <a:t>towards another </a:t>
            </a:r>
            <a:r>
              <a:rPr lang="en-US" dirty="0" smtClean="0"/>
              <a:t>atom are said to be +I effect.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e.g. (CH</a:t>
            </a:r>
            <a:r>
              <a:rPr lang="en-US" sz="1800" dirty="0" smtClean="0"/>
              <a:t>3</a:t>
            </a:r>
            <a:r>
              <a:rPr lang="en-US" dirty="0" smtClean="0"/>
              <a:t>)</a:t>
            </a:r>
            <a:r>
              <a:rPr lang="en-US" sz="1800" dirty="0" smtClean="0"/>
              <a:t>3</a:t>
            </a:r>
            <a:r>
              <a:rPr lang="en-US" dirty="0" smtClean="0"/>
              <a:t>C- , (CH</a:t>
            </a:r>
            <a:r>
              <a:rPr lang="en-US" sz="1800" dirty="0" smtClean="0"/>
              <a:t>3</a:t>
            </a:r>
            <a:r>
              <a:rPr lang="en-US" dirty="0" smtClean="0"/>
              <a:t>)</a:t>
            </a:r>
            <a:r>
              <a:rPr lang="en-US" sz="1800" dirty="0" smtClean="0"/>
              <a:t>2</a:t>
            </a:r>
            <a:r>
              <a:rPr lang="en-US" dirty="0" smtClean="0"/>
              <a:t>CH- , CH</a:t>
            </a:r>
            <a:r>
              <a:rPr lang="en-US" sz="1800" dirty="0" smtClean="0"/>
              <a:t>3</a:t>
            </a:r>
            <a:r>
              <a:rPr lang="en-US" dirty="0" smtClean="0"/>
              <a:t>-CH</a:t>
            </a:r>
            <a:r>
              <a:rPr lang="en-US" sz="1800" dirty="0" smtClean="0"/>
              <a:t>2</a:t>
            </a:r>
            <a:r>
              <a:rPr lang="en-US" dirty="0" smtClean="0"/>
              <a:t>- , CH</a:t>
            </a:r>
            <a:r>
              <a:rPr lang="en-US" sz="1800" dirty="0" smtClean="0"/>
              <a:t>3</a:t>
            </a:r>
            <a:r>
              <a:rPr lang="en-US" dirty="0" smtClean="0"/>
              <a:t>-  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>
              <a:buFontTx/>
              <a:buChar char="-"/>
            </a:pPr>
            <a:r>
              <a:rPr lang="en-US" dirty="0" smtClean="0">
                <a:solidFill>
                  <a:srgbClr val="009900"/>
                </a:solidFill>
              </a:rPr>
              <a:t>Shifting of electrons in covalent bond from low electronegative atom to high electronegative atom.</a:t>
            </a:r>
            <a:endParaRPr lang="en-US" dirty="0" smtClean="0">
              <a:solidFill>
                <a:srgbClr val="009900"/>
              </a:solidFill>
            </a:endParaRPr>
          </a:p>
          <a:p>
            <a:pPr>
              <a:buFontTx/>
              <a:buChar char="-"/>
            </a:pP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Always sigma (</a:t>
            </a:r>
            <a:r>
              <a:rPr lang="el-GR" dirty="0" smtClean="0">
                <a:solidFill>
                  <a:schemeClr val="accent4">
                    <a:lumMod val="50000"/>
                  </a:schemeClr>
                </a:solidFill>
              </a:rPr>
              <a:t>σ</a:t>
            </a:r>
            <a:r>
              <a:rPr lang="en-US" dirty="0" smtClean="0">
                <a:solidFill>
                  <a:schemeClr val="accent4">
                    <a:lumMod val="50000"/>
                  </a:schemeClr>
                </a:solidFill>
              </a:rPr>
              <a:t>) electrons are displaced (only occur in single boned).</a:t>
            </a:r>
            <a:endParaRPr lang="en-US" dirty="0" smtClean="0">
              <a:solidFill>
                <a:schemeClr val="accent4">
                  <a:lumMod val="50000"/>
                </a:schemeClr>
              </a:solidFill>
            </a:endParaRPr>
          </a:p>
          <a:p>
            <a:pPr>
              <a:buFontTx/>
              <a:buChar char="-"/>
            </a:pPr>
            <a:r>
              <a:rPr lang="en-US" dirty="0" smtClean="0">
                <a:solidFill>
                  <a:srgbClr val="FF33CC"/>
                </a:solidFill>
              </a:rPr>
              <a:t>it is permanent effect.</a:t>
            </a:r>
            <a:endParaRPr lang="en-US" dirty="0" smtClean="0">
              <a:solidFill>
                <a:srgbClr val="FF33CC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1" p14:bwMode="auto">
            <p14:nvContentPartPr>
              <p14:cNvPr id="2" name="Ink 1"/>
              <p14:cNvContentPartPr/>
              <p14:nvPr/>
            </p14:nvContentPartPr>
            <p14:xfrm>
              <a:off x="1598400" y="821520"/>
              <a:ext cx="8983800" cy="3938400"/>
            </p14:xfrm>
          </p:contentPart>
        </mc:Choice>
        <mc:Fallback xmlns="">
          <p:pic>
            <p:nvPicPr>
              <p:cNvPr id="2" name="Ink 1"/>
            </p:nvPicPr>
            <p:blipFill>
              <a:blip r:embed="rId2"/>
            </p:blipFill>
            <p:spPr>
              <a:xfrm>
                <a:off x="1598400" y="821520"/>
                <a:ext cx="8983800" cy="393840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74320"/>
            <a:ext cx="10515600" cy="590264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                                    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omeric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ffect:-</a:t>
            </a:r>
            <a:endParaRPr lang="en-US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Definition:- </a:t>
            </a:r>
            <a:r>
              <a:rPr lang="en-US" dirty="0" smtClean="0"/>
              <a:t>The electromeric effect (E effect) refers to the polarity produced in a </a:t>
            </a:r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multiple bonded compound </a:t>
            </a:r>
            <a:r>
              <a:rPr lang="en-US" dirty="0" smtClean="0"/>
              <a:t>as it is approached by a </a:t>
            </a:r>
            <a:r>
              <a:rPr lang="en-US" dirty="0" smtClean="0">
                <a:solidFill>
                  <a:srgbClr val="13AEC3"/>
                </a:solidFill>
              </a:rPr>
              <a:t>reagent</a:t>
            </a:r>
            <a:r>
              <a:rPr lang="en-US" dirty="0" smtClean="0"/>
              <a:t>.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when a double or a triple bond is exposed to an </a:t>
            </a:r>
            <a:r>
              <a:rPr lang="en-US" dirty="0" smtClean="0">
                <a:solidFill>
                  <a:srgbClr val="FF33CC"/>
                </a:solidFill>
              </a:rPr>
              <a:t>attacking</a:t>
            </a:r>
            <a:r>
              <a:rPr lang="en-US" dirty="0" smtClean="0"/>
              <a:t> by a </a:t>
            </a:r>
            <a:r>
              <a:rPr lang="en-US" dirty="0" smtClean="0">
                <a:solidFill>
                  <a:srgbClr val="FF33CC"/>
                </a:solidFill>
              </a:rPr>
              <a:t>reagent</a:t>
            </a:r>
            <a:r>
              <a:rPr lang="en-US" dirty="0" smtClean="0"/>
              <a:t>, the two </a:t>
            </a:r>
            <a:r>
              <a:rPr lang="el-GR" dirty="0" smtClean="0">
                <a:solidFill>
                  <a:srgbClr val="FF33CC"/>
                </a:solidFill>
                <a:latin typeface="Calibri" panose="020F0502020204030204" pitchFamily="34" charset="0"/>
              </a:rPr>
              <a:t>π</a:t>
            </a:r>
            <a:r>
              <a:rPr lang="en-US" dirty="0" smtClean="0">
                <a:solidFill>
                  <a:srgbClr val="FF33CC"/>
                </a:solidFill>
                <a:latin typeface="Calibri" panose="020F0502020204030204" pitchFamily="34" charset="0"/>
              </a:rPr>
              <a:t> electrons </a:t>
            </a:r>
            <a:r>
              <a:rPr lang="en-US" dirty="0" smtClean="0">
                <a:latin typeface="Calibri" panose="020F0502020204030204" pitchFamily="34" charset="0"/>
              </a:rPr>
              <a:t>which form the </a:t>
            </a:r>
            <a:r>
              <a:rPr lang="el-GR" dirty="0" smtClean="0">
                <a:latin typeface="Calibri" panose="020F0502020204030204" pitchFamily="34" charset="0"/>
              </a:rPr>
              <a:t>π</a:t>
            </a:r>
            <a:r>
              <a:rPr lang="en-US" dirty="0" smtClean="0">
                <a:latin typeface="Calibri" panose="020F0502020204030204" pitchFamily="34" charset="0"/>
              </a:rPr>
              <a:t> bond are </a:t>
            </a:r>
            <a:r>
              <a:rPr lang="en-US" dirty="0" smtClean="0">
                <a:solidFill>
                  <a:srgbClr val="FF33CC"/>
                </a:solidFill>
                <a:latin typeface="Calibri" panose="020F0502020204030204" pitchFamily="34" charset="0"/>
              </a:rPr>
              <a:t>completely transferred</a:t>
            </a:r>
            <a:r>
              <a:rPr lang="en-US" dirty="0" smtClean="0">
                <a:latin typeface="Calibri" panose="020F0502020204030204" pitchFamily="34" charset="0"/>
              </a:rPr>
              <a:t> to one atom or the other.</a:t>
            </a:r>
            <a:endParaRPr lang="en-US" dirty="0" smtClean="0"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n-US" dirty="0">
              <a:latin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dirty="0" smtClean="0">
                <a:latin typeface="Calibri" panose="020F0502020204030204" pitchFamily="34" charset="0"/>
              </a:rPr>
              <a:t>e.g.</a:t>
            </a:r>
            <a:endParaRPr lang="en-US" dirty="0" smtClean="0">
              <a:latin typeface="Calibri" panose="020F0502020204030204" pitchFamily="34" charset="0"/>
            </a:endParaRP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39144" y="3331029"/>
          <a:ext cx="7184570" cy="139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CS ChemDraw Drawing" r:id="rId1" imgW="17164050" imgH="4705350" progId="ChemDraw.Document.6.0">
                  <p:embed/>
                </p:oleObj>
              </mc:Choice>
              <mc:Fallback>
                <p:oleObj name="CS ChemDraw Drawing" r:id="rId1" imgW="17164050" imgH="4705350" progId="ChemDraw.Document.6.0">
                  <p:embed/>
                  <p:pic>
                    <p:nvPicPr>
                      <p:cNvPr id="0" name="Picture 314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39144" y="3331029"/>
                        <a:ext cx="7184570" cy="139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69326" y="4728754"/>
          <a:ext cx="7563394" cy="1448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CS ChemDraw Drawing" r:id="rId3" imgW="17173575" imgH="4829175" progId="ChemDraw.Document.6.0">
                  <p:embed/>
                </p:oleObj>
              </mc:Choice>
              <mc:Fallback>
                <p:oleObj name="CS ChemDraw Drawing" r:id="rId3" imgW="17173575" imgH="4829175" progId="ChemDraw.Document.6.0">
                  <p:embed/>
                  <p:pic>
                    <p:nvPicPr>
                      <p:cNvPr id="0" name="Picture 314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9326" y="4728754"/>
                        <a:ext cx="7563394" cy="1448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2" name="Ink 1"/>
              <p14:cNvContentPartPr/>
              <p14:nvPr/>
            </p14:nvContentPartPr>
            <p14:xfrm>
              <a:off x="1080360" y="821520"/>
              <a:ext cx="9403560" cy="4947480"/>
            </p14:xfrm>
          </p:contentPart>
        </mc:Choice>
        <mc:Fallback xmlns="">
          <p:pic>
            <p:nvPicPr>
              <p:cNvPr id="2" name="Ink 1"/>
            </p:nvPicPr>
            <p:blipFill>
              <a:blip r:embed="rId6"/>
            </p:blipFill>
            <p:spPr>
              <a:xfrm>
                <a:off x="1080360" y="821520"/>
                <a:ext cx="9403560" cy="494748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861455" y="914399"/>
          <a:ext cx="6949439" cy="1567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CS ChemDraw Drawing" r:id="rId1" imgW="21240750" imgH="5724525" progId="ChemDraw.Document.6.0">
                  <p:embed/>
                </p:oleObj>
              </mc:Choice>
              <mc:Fallback>
                <p:oleObj name="CS ChemDraw Drawing" r:id="rId1" imgW="21240750" imgH="5724525" progId="ChemDraw.Document.6.0">
                  <p:embed/>
                  <p:pic>
                    <p:nvPicPr>
                      <p:cNvPr id="0" name="Picture 416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61455" y="914399"/>
                        <a:ext cx="6949439" cy="1567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61455" y="3030582"/>
          <a:ext cx="7302137" cy="1489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CS ChemDraw Drawing" r:id="rId3" imgW="22707600" imgH="5076825" progId="ChemDraw.Document.6.0">
                  <p:embed/>
                </p:oleObj>
              </mc:Choice>
              <mc:Fallback>
                <p:oleObj name="CS ChemDraw Drawing" r:id="rId3" imgW="22707600" imgH="5076825" progId="ChemDraw.Document.6.0">
                  <p:embed/>
                  <p:pic>
                    <p:nvPicPr>
                      <p:cNvPr id="0" name="Picture 41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1455" y="3030582"/>
                        <a:ext cx="7302137" cy="1489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2" name="Ink 1"/>
              <p14:cNvContentPartPr/>
              <p14:nvPr/>
            </p14:nvContentPartPr>
            <p14:xfrm>
              <a:off x="1928880" y="1973520"/>
              <a:ext cx="7018920" cy="2929320"/>
            </p14:xfrm>
          </p:contentPart>
        </mc:Choice>
        <mc:Fallback xmlns="">
          <p:pic>
            <p:nvPicPr>
              <p:cNvPr id="2" name="Ink 1"/>
            </p:nvPicPr>
            <p:blipFill>
              <a:blip r:embed="rId6"/>
            </p:blipFill>
            <p:spPr>
              <a:xfrm>
                <a:off x="1928880" y="1973520"/>
                <a:ext cx="7018920" cy="292932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483326"/>
            <a:ext cx="10515600" cy="6061165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Their are two types of electromeric effect: </a:t>
            </a:r>
            <a:endParaRPr lang="en-US" dirty="0" smtClean="0">
              <a:solidFill>
                <a:srgbClr val="FF0000"/>
              </a:solidFill>
            </a:endParaRPr>
          </a:p>
          <a:p>
            <a:pPr marL="514350" indent="-514350">
              <a:buAutoNum type="arabicParenR"/>
            </a:pPr>
            <a:r>
              <a:rPr lang="en-US" dirty="0" smtClean="0">
                <a:solidFill>
                  <a:srgbClr val="2A9AE6"/>
                </a:solidFill>
              </a:rPr>
              <a:t>+ E effect :</a:t>
            </a:r>
            <a:endParaRPr lang="en-US" dirty="0" smtClean="0">
              <a:solidFill>
                <a:srgbClr val="2A9AE6"/>
              </a:solidFill>
            </a:endParaRP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If electron pair </a:t>
            </a:r>
            <a:r>
              <a:rPr lang="en-US" dirty="0" smtClean="0">
                <a:solidFill>
                  <a:srgbClr val="00B050"/>
                </a:solidFill>
              </a:rPr>
              <a:t>shifted towards</a:t>
            </a:r>
            <a:r>
              <a:rPr lang="en-US" dirty="0" smtClean="0"/>
              <a:t> the </a:t>
            </a:r>
            <a:r>
              <a:rPr lang="en-US" dirty="0" smtClean="0">
                <a:solidFill>
                  <a:srgbClr val="00FF00"/>
                </a:solidFill>
              </a:rPr>
              <a:t>site</a:t>
            </a:r>
            <a:r>
              <a:rPr lang="en-US" dirty="0" smtClean="0"/>
              <a:t> where </a:t>
            </a:r>
            <a:r>
              <a:rPr lang="en-US" dirty="0" smtClean="0">
                <a:solidFill>
                  <a:srgbClr val="00B050"/>
                </a:solidFill>
              </a:rPr>
              <a:t>attacking reagent </a:t>
            </a:r>
            <a:r>
              <a:rPr lang="en-US" dirty="0" smtClean="0"/>
              <a:t>to be </a:t>
            </a:r>
            <a:r>
              <a:rPr lang="en-US" dirty="0" smtClean="0">
                <a:solidFill>
                  <a:srgbClr val="00B050"/>
                </a:solidFill>
              </a:rPr>
              <a:t>attached</a:t>
            </a:r>
            <a:r>
              <a:rPr lang="en-US" dirty="0" smtClean="0"/>
              <a:t>.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e.g.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58537" y="2590482"/>
          <a:ext cx="8856617" cy="1550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CS ChemDraw Drawing" r:id="rId1" imgW="23469600" imgH="5019675" progId="ChemDraw.Document.6.0">
                  <p:embed/>
                </p:oleObj>
              </mc:Choice>
              <mc:Fallback>
                <p:oleObj name="CS ChemDraw Drawing" r:id="rId1" imgW="23469600" imgH="5019675" progId="ChemDraw.Document.6.0">
                  <p:embed/>
                  <p:pic>
                    <p:nvPicPr>
                      <p:cNvPr id="0" name="Picture 518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58537" y="2590482"/>
                        <a:ext cx="8856617" cy="1550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75656" y="4186646"/>
          <a:ext cx="9039498" cy="2061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CS ChemDraw Drawing" r:id="rId3" imgW="22650450" imgH="6877050" progId="ChemDraw.Document.6.0">
                  <p:embed/>
                </p:oleObj>
              </mc:Choice>
              <mc:Fallback>
                <p:oleObj name="CS ChemDraw Drawing" r:id="rId3" imgW="22650450" imgH="6877050" progId="ChemDraw.Document.6.0">
                  <p:embed/>
                  <p:pic>
                    <p:nvPicPr>
                      <p:cNvPr id="0" name="Picture 51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5656" y="4186646"/>
                        <a:ext cx="9039498" cy="2061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2" name="Ink 1"/>
              <p14:cNvContentPartPr/>
              <p14:nvPr/>
            </p14:nvContentPartPr>
            <p14:xfrm>
              <a:off x="1491120" y="1419840"/>
              <a:ext cx="9010440" cy="3884760"/>
            </p14:xfrm>
          </p:contentPart>
        </mc:Choice>
        <mc:Fallback xmlns="">
          <p:pic>
            <p:nvPicPr>
              <p:cNvPr id="2" name="Ink 1"/>
            </p:nvPicPr>
            <p:blipFill>
              <a:blip r:embed="rId6"/>
            </p:blipFill>
            <p:spPr>
              <a:xfrm>
                <a:off x="1491120" y="1419840"/>
                <a:ext cx="9010440" cy="388476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391886"/>
            <a:ext cx="10515600" cy="5904411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solidFill>
                  <a:srgbClr val="00FF00"/>
                </a:solidFill>
              </a:rPr>
              <a:t>2) – E effect :</a:t>
            </a:r>
            <a:endParaRPr lang="en-US" dirty="0" smtClean="0">
              <a:solidFill>
                <a:srgbClr val="00FF00"/>
              </a:solidFill>
            </a:endParaRP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If electron pair </a:t>
            </a:r>
            <a:r>
              <a:rPr lang="en-US" dirty="0" smtClean="0">
                <a:solidFill>
                  <a:srgbClr val="FF33CC"/>
                </a:solidFill>
              </a:rPr>
              <a:t>shifted away </a:t>
            </a:r>
            <a:r>
              <a:rPr lang="en-US" dirty="0" smtClean="0"/>
              <a:t>from the </a:t>
            </a:r>
            <a:r>
              <a:rPr lang="en-US" dirty="0" smtClean="0">
                <a:solidFill>
                  <a:srgbClr val="FF33CC"/>
                </a:solidFill>
              </a:rPr>
              <a:t>site</a:t>
            </a:r>
            <a:r>
              <a:rPr lang="en-US" dirty="0" smtClean="0"/>
              <a:t> where </a:t>
            </a:r>
            <a:r>
              <a:rPr lang="en-US" dirty="0" smtClean="0">
                <a:solidFill>
                  <a:srgbClr val="FF33CC"/>
                </a:solidFill>
              </a:rPr>
              <a:t>attacking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33CC"/>
                </a:solidFill>
              </a:rPr>
              <a:t>reagent</a:t>
            </a:r>
            <a:r>
              <a:rPr lang="en-US" dirty="0" smtClean="0"/>
              <a:t> to be </a:t>
            </a:r>
            <a:r>
              <a:rPr lang="en-US" dirty="0" smtClean="0">
                <a:solidFill>
                  <a:srgbClr val="FF33CC"/>
                </a:solidFill>
              </a:rPr>
              <a:t>attached.</a:t>
            </a:r>
            <a:endParaRPr lang="en-US" dirty="0" smtClean="0">
              <a:solidFill>
                <a:srgbClr val="FF33CC"/>
              </a:solidFill>
            </a:endParaRPr>
          </a:p>
          <a:p>
            <a:pPr marL="0" indent="0">
              <a:buNone/>
            </a:pPr>
            <a:r>
              <a:rPr lang="en-US" dirty="0" smtClean="0"/>
              <a:t>e.g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19794" y="2207624"/>
          <a:ext cx="8360229" cy="1624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CS ChemDraw Drawing" r:id="rId1" imgW="23469600" imgH="5048250" progId="ChemDraw.Document.6.0">
                  <p:embed/>
                </p:oleObj>
              </mc:Choice>
              <mc:Fallback>
                <p:oleObj name="CS ChemDraw Drawing" r:id="rId1" imgW="23469600" imgH="5048250" progId="ChemDraw.Document.6.0">
                  <p:embed/>
                  <p:pic>
                    <p:nvPicPr>
                      <p:cNvPr id="0" name="Picture 620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794" y="2207624"/>
                        <a:ext cx="8360229" cy="1624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76102" y="4126096"/>
          <a:ext cx="8268789" cy="2050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CS ChemDraw Drawing" r:id="rId3" imgW="22650450" imgH="6915150" progId="ChemDraw.Document.6.0">
                  <p:embed/>
                </p:oleObj>
              </mc:Choice>
              <mc:Fallback>
                <p:oleObj name="CS ChemDraw Drawing" r:id="rId3" imgW="22650450" imgH="6915150" progId="ChemDraw.Document.6.0">
                  <p:embed/>
                  <p:pic>
                    <p:nvPicPr>
                      <p:cNvPr id="0" name="Picture 620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6102" y="4126096"/>
                        <a:ext cx="8268789" cy="2050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r:id="rId5" p14:bwMode="auto">
            <p14:nvContentPartPr>
              <p14:cNvPr id="2" name="Ink 1"/>
              <p14:cNvContentPartPr/>
              <p14:nvPr/>
            </p14:nvContentPartPr>
            <p14:xfrm>
              <a:off x="3607560" y="1357200"/>
              <a:ext cx="6260040" cy="2009520"/>
            </p14:xfrm>
          </p:contentPart>
        </mc:Choice>
        <mc:Fallback xmlns="">
          <p:pic>
            <p:nvPicPr>
              <p:cNvPr id="2" name="Ink 1"/>
            </p:nvPicPr>
            <p:blipFill>
              <a:blip r:embed="rId6"/>
            </p:blipFill>
            <p:spPr>
              <a:xfrm>
                <a:off x="3607560" y="1357200"/>
                <a:ext cx="6260040" cy="2009520"/>
              </a:xfrm>
              <a:prstGeom prst="rect"/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620</Words>
  <Application>WPS Presentation</Application>
  <PresentationFormat>Widescreen</PresentationFormat>
  <Paragraphs>92</Paragraphs>
  <Slides>12</Slides>
  <Notes>12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</vt:i4>
      </vt:variant>
      <vt:variant>
        <vt:lpstr>幻灯片标题</vt:lpstr>
      </vt:variant>
      <vt:variant>
        <vt:i4>12</vt:i4>
      </vt:variant>
    </vt:vector>
  </HeadingPairs>
  <TitlesOfParts>
    <vt:vector size="34" baseType="lpstr">
      <vt:lpstr>Arial</vt:lpstr>
      <vt:lpstr>SimSun</vt:lpstr>
      <vt:lpstr>Wingdings</vt:lpstr>
      <vt:lpstr>Times New Roman</vt:lpstr>
      <vt:lpstr>Calibri</vt:lpstr>
      <vt:lpstr>Microsoft YaHei</vt:lpstr>
      <vt:lpstr>Arial Unicode MS</vt:lpstr>
      <vt:lpstr>Calibri Light</vt:lpstr>
      <vt:lpstr>Office Theme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ChemDraw.Document.6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ree</dc:creator>
  <cp:lastModifiedBy>Prof. Narayan Pawar</cp:lastModifiedBy>
  <cp:revision>45</cp:revision>
  <dcterms:created xsi:type="dcterms:W3CDTF">2020-04-21T04:37:00Z</dcterms:created>
  <dcterms:modified xsi:type="dcterms:W3CDTF">2024-02-24T12:37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B16C3F81F894399BDA47F8CF86E1273_12</vt:lpwstr>
  </property>
  <property fmtid="{D5CDD505-2E9C-101B-9397-08002B2CF9AE}" pid="3" name="KSOProductBuildVer">
    <vt:lpwstr>1033-12.2.0.13431</vt:lpwstr>
  </property>
</Properties>
</file>